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5812"/>
        <w:gridCol w:w="7938"/>
      </w:tblGrid>
      <w:tr w:rsidR="006557E0" w14:paraId="52AB93AC" w14:textId="77777777" w:rsidTr="001A3605"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</w:tcPr>
          <w:p w14:paraId="234BF7F5" w14:textId="77777777" w:rsidR="006557E0" w:rsidRDefault="006557E0" w:rsidP="001A3605">
            <w:pPr>
              <w:rPr>
                <w:b/>
              </w:rPr>
            </w:pPr>
            <w:r>
              <w:rPr>
                <w:b/>
              </w:rPr>
              <w:t>TRƯỜNG THPT NGÔ GIA TỰ</w:t>
            </w:r>
          </w:p>
          <w:p w14:paraId="34743AE9" w14:textId="77777777" w:rsidR="006557E0" w:rsidRPr="00B72509" w:rsidRDefault="006557E0" w:rsidP="001A3605">
            <w:pPr>
              <w:rPr>
                <w:b/>
                <w:u w:val="single"/>
              </w:rPr>
            </w:pPr>
            <w:r>
              <w:rPr>
                <w:b/>
              </w:rPr>
              <w:t xml:space="preserve">                </w:t>
            </w:r>
            <w:r w:rsidRPr="00B72509">
              <w:rPr>
                <w:b/>
                <w:u w:val="single"/>
              </w:rPr>
              <w:t>TỔ : TOÁN</w:t>
            </w:r>
          </w:p>
        </w:tc>
        <w:tc>
          <w:tcPr>
            <w:tcW w:w="7938" w:type="dxa"/>
            <w:tcBorders>
              <w:top w:val="nil"/>
              <w:left w:val="nil"/>
              <w:bottom w:val="nil"/>
              <w:right w:val="nil"/>
            </w:tcBorders>
          </w:tcPr>
          <w:p w14:paraId="6A04D7DE" w14:textId="77777777" w:rsidR="006557E0" w:rsidRDefault="006557E0" w:rsidP="001A3605">
            <w:pPr>
              <w:rPr>
                <w:b/>
              </w:rPr>
            </w:pPr>
            <w:r w:rsidRPr="0017316E">
              <w:rPr>
                <w:b/>
              </w:rPr>
              <w:t xml:space="preserve">MA TRẬN </w:t>
            </w:r>
            <w:r>
              <w:rPr>
                <w:b/>
              </w:rPr>
              <w:t xml:space="preserve">ĐỀ </w:t>
            </w:r>
            <w:r w:rsidRPr="0017316E">
              <w:rPr>
                <w:b/>
              </w:rPr>
              <w:t xml:space="preserve">KIỂM TRA </w:t>
            </w:r>
            <w:r>
              <w:rPr>
                <w:b/>
              </w:rPr>
              <w:t xml:space="preserve">MÔN TOÁN CUỐI HỌC </w:t>
            </w:r>
            <w:r w:rsidRPr="0017316E">
              <w:rPr>
                <w:b/>
              </w:rPr>
              <w:t>KÌ I</w:t>
            </w:r>
          </w:p>
          <w:p w14:paraId="56DA5253" w14:textId="77777777" w:rsidR="006557E0" w:rsidRDefault="006557E0" w:rsidP="001A3605">
            <w:pPr>
              <w:jc w:val="center"/>
              <w:rPr>
                <w:b/>
              </w:rPr>
            </w:pPr>
            <w:r>
              <w:rPr>
                <w:b/>
              </w:rPr>
              <w:t>NĂM HỌC: 2021 – 2022</w:t>
            </w:r>
          </w:p>
          <w:p w14:paraId="10952740" w14:textId="2E8C5D89" w:rsidR="006557E0" w:rsidRDefault="006557E0" w:rsidP="001A3605">
            <w:pPr>
              <w:rPr>
                <w:b/>
              </w:rPr>
            </w:pPr>
            <w:r>
              <w:rPr>
                <w:b/>
              </w:rPr>
              <w:t>MÔN TOÁN 1</w:t>
            </w:r>
            <w:r>
              <w:rPr>
                <w:b/>
              </w:rPr>
              <w:t>0</w:t>
            </w:r>
          </w:p>
          <w:p w14:paraId="450F87B5" w14:textId="77777777" w:rsidR="006557E0" w:rsidRDefault="006557E0" w:rsidP="001A3605">
            <w:pPr>
              <w:rPr>
                <w:b/>
              </w:rPr>
            </w:pPr>
            <w:r>
              <w:rPr>
                <w:b/>
              </w:rPr>
              <w:t>THỜI GIAN: 90 PHÚT</w:t>
            </w:r>
          </w:p>
          <w:p w14:paraId="7FD61333" w14:textId="77777777" w:rsidR="006557E0" w:rsidRPr="00241AF5" w:rsidRDefault="006557E0" w:rsidP="001A3605">
            <w:pPr>
              <w:jc w:val="center"/>
              <w:rPr>
                <w:b/>
              </w:rPr>
            </w:pPr>
          </w:p>
        </w:tc>
      </w:tr>
    </w:tbl>
    <w:p w14:paraId="324D5CEB" w14:textId="4991E4F0" w:rsidR="00301469" w:rsidRPr="007D22C0" w:rsidRDefault="00FF2C85" w:rsidP="0017316E">
      <w:pPr>
        <w:jc w:val="center"/>
        <w:rPr>
          <w:b/>
          <w:sz w:val="34"/>
          <w:szCs w:val="34"/>
        </w:rPr>
      </w:pPr>
      <w:r w:rsidRPr="007D22C0">
        <w:rPr>
          <w:b/>
          <w:sz w:val="34"/>
          <w:szCs w:val="34"/>
        </w:rPr>
        <w:t xml:space="preserve">BẢNG MÔ TẢ </w:t>
      </w:r>
    </w:p>
    <w:p w14:paraId="5DFC6F50" w14:textId="254EDC4D" w:rsidR="0017316E" w:rsidRPr="00644D3F" w:rsidRDefault="0017316E" w:rsidP="007D22C0">
      <w:pPr>
        <w:rPr>
          <w:b/>
          <w:sz w:val="32"/>
          <w:szCs w:val="32"/>
        </w:rPr>
      </w:pPr>
      <w:r w:rsidRPr="00644D3F">
        <w:rPr>
          <w:b/>
          <w:sz w:val="32"/>
          <w:szCs w:val="32"/>
        </w:rPr>
        <w:t>Trắc nghiệ</w:t>
      </w:r>
      <w:r w:rsidR="00C01F65" w:rsidRPr="00644D3F">
        <w:rPr>
          <w:b/>
          <w:sz w:val="32"/>
          <w:szCs w:val="32"/>
        </w:rPr>
        <w:t>m</w:t>
      </w:r>
      <w:r w:rsidRPr="00644D3F">
        <w:rPr>
          <w:b/>
          <w:sz w:val="32"/>
          <w:szCs w:val="32"/>
        </w:rPr>
        <w:t xml:space="preserve"> (</w:t>
      </w:r>
      <w:r w:rsidR="00A0650F" w:rsidRPr="00644D3F">
        <w:rPr>
          <w:b/>
          <w:sz w:val="32"/>
          <w:szCs w:val="32"/>
        </w:rPr>
        <w:t>50 câu - 10</w:t>
      </w:r>
      <w:r w:rsidRPr="00644D3F">
        <w:rPr>
          <w:b/>
          <w:sz w:val="32"/>
          <w:szCs w:val="32"/>
        </w:rPr>
        <w:t xml:space="preserve"> điểm)</w:t>
      </w:r>
    </w:p>
    <w:p w14:paraId="38473DC2" w14:textId="77777777" w:rsidR="00C01F65" w:rsidRPr="00644D3F" w:rsidRDefault="00C01F65" w:rsidP="0017316E"/>
    <w:tbl>
      <w:tblPr>
        <w:tblStyle w:val="TableGrid"/>
        <w:tblW w:w="14153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1133"/>
        <w:gridCol w:w="1558"/>
        <w:gridCol w:w="8933"/>
        <w:gridCol w:w="992"/>
        <w:gridCol w:w="1537"/>
      </w:tblGrid>
      <w:tr w:rsidR="00DB545E" w:rsidRPr="00644D3F" w14:paraId="2C9622A1" w14:textId="77777777" w:rsidTr="007D22C0">
        <w:trPr>
          <w:cantSplit/>
          <w:trHeight w:val="555"/>
          <w:tblHeader/>
        </w:trPr>
        <w:tc>
          <w:tcPr>
            <w:tcW w:w="1133" w:type="dxa"/>
          </w:tcPr>
          <w:p w14:paraId="20191252" w14:textId="77777777" w:rsidR="00DB545E" w:rsidRPr="00644D3F" w:rsidRDefault="00DB545E" w:rsidP="0017316E">
            <w:pPr>
              <w:jc w:val="center"/>
            </w:pPr>
            <w:r w:rsidRPr="00644D3F">
              <w:t>Chủ đề</w:t>
            </w:r>
          </w:p>
        </w:tc>
        <w:tc>
          <w:tcPr>
            <w:tcW w:w="1558" w:type="dxa"/>
          </w:tcPr>
          <w:p w14:paraId="7CE09B44" w14:textId="794489E5" w:rsidR="00DB545E" w:rsidRPr="00644D3F" w:rsidRDefault="00DB545E" w:rsidP="0017316E">
            <w:pPr>
              <w:jc w:val="center"/>
            </w:pPr>
            <w:r w:rsidRPr="00644D3F">
              <w:t>Cấp độ tư duy</w:t>
            </w:r>
          </w:p>
        </w:tc>
        <w:tc>
          <w:tcPr>
            <w:tcW w:w="8933" w:type="dxa"/>
          </w:tcPr>
          <w:p w14:paraId="4FB18AD8" w14:textId="556B11AC" w:rsidR="00DB545E" w:rsidRPr="00644D3F" w:rsidRDefault="00DB545E" w:rsidP="0017316E">
            <w:pPr>
              <w:jc w:val="center"/>
            </w:pPr>
            <w:r w:rsidRPr="00644D3F">
              <w:t>Mô tả</w:t>
            </w:r>
          </w:p>
        </w:tc>
        <w:tc>
          <w:tcPr>
            <w:tcW w:w="992" w:type="dxa"/>
          </w:tcPr>
          <w:p w14:paraId="69286625" w14:textId="77777777" w:rsidR="00DB545E" w:rsidRPr="00644D3F" w:rsidRDefault="00DB545E" w:rsidP="0017316E">
            <w:pPr>
              <w:jc w:val="center"/>
            </w:pPr>
            <w:r w:rsidRPr="00644D3F">
              <w:t>Điểm</w:t>
            </w:r>
          </w:p>
        </w:tc>
        <w:tc>
          <w:tcPr>
            <w:tcW w:w="1537" w:type="dxa"/>
          </w:tcPr>
          <w:p w14:paraId="4DE385F0" w14:textId="30DE5C5E" w:rsidR="00DB545E" w:rsidRPr="00644D3F" w:rsidRDefault="00DB545E" w:rsidP="0017316E">
            <w:pPr>
              <w:jc w:val="center"/>
            </w:pPr>
            <w:r w:rsidRPr="00644D3F">
              <w:t>Tổng</w:t>
            </w:r>
            <w:r w:rsidR="00644D3F">
              <w:t xml:space="preserve"> điểm</w:t>
            </w:r>
          </w:p>
        </w:tc>
      </w:tr>
      <w:tr w:rsidR="00BF5636" w:rsidRPr="00644D3F" w14:paraId="7AB3CD78" w14:textId="77777777" w:rsidTr="00644D3F">
        <w:trPr>
          <w:trHeight w:val="521"/>
        </w:trPr>
        <w:tc>
          <w:tcPr>
            <w:tcW w:w="1133" w:type="dxa"/>
            <w:vMerge w:val="restart"/>
          </w:tcPr>
          <w:p w14:paraId="11EC358E" w14:textId="77777777" w:rsidR="00BF5636" w:rsidRPr="00644D3F" w:rsidRDefault="00BF5636" w:rsidP="0017316E">
            <w:r w:rsidRPr="00644D3F">
              <w:t xml:space="preserve">Tập hợp -Mệnh đề </w:t>
            </w:r>
          </w:p>
          <w:p w14:paraId="4004F242" w14:textId="4A2CCB15" w:rsidR="00BF5636" w:rsidRPr="00644D3F" w:rsidRDefault="00BF5636" w:rsidP="0017316E">
            <w:r w:rsidRPr="00644D3F">
              <w:t>( 4 câu)</w:t>
            </w:r>
          </w:p>
        </w:tc>
        <w:tc>
          <w:tcPr>
            <w:tcW w:w="1558" w:type="dxa"/>
            <w:vMerge w:val="restart"/>
          </w:tcPr>
          <w:p w14:paraId="1B12C9FB" w14:textId="77777777" w:rsidR="00E90FF8" w:rsidRPr="00644D3F" w:rsidRDefault="00E90FF8" w:rsidP="0017316E">
            <w:pPr>
              <w:jc w:val="center"/>
            </w:pPr>
          </w:p>
          <w:p w14:paraId="474688DE" w14:textId="77777777" w:rsidR="00BF5636" w:rsidRPr="00644D3F" w:rsidRDefault="00E90FF8" w:rsidP="0017316E">
            <w:pPr>
              <w:jc w:val="center"/>
            </w:pPr>
            <w:r w:rsidRPr="00644D3F">
              <w:t>Nhận biết</w:t>
            </w:r>
          </w:p>
          <w:p w14:paraId="18CE916A" w14:textId="5D1341E9" w:rsidR="00A0650F" w:rsidRPr="00644D3F" w:rsidRDefault="00A0650F" w:rsidP="0017316E">
            <w:pPr>
              <w:jc w:val="center"/>
            </w:pPr>
            <w:r w:rsidRPr="00644D3F">
              <w:t>4 câu</w:t>
            </w:r>
          </w:p>
        </w:tc>
        <w:tc>
          <w:tcPr>
            <w:tcW w:w="8933" w:type="dxa"/>
          </w:tcPr>
          <w:p w14:paraId="47AD5544" w14:textId="125F6DDB" w:rsidR="00BF5636" w:rsidRPr="00644D3F" w:rsidRDefault="00BF5636" w:rsidP="00421D5F">
            <w:pPr>
              <w:ind w:right="204"/>
            </w:pPr>
            <w:r w:rsidRPr="00644D3F">
              <w:t>1.</w:t>
            </w:r>
            <w:r w:rsidR="00421D5F" w:rsidRPr="00644D3F">
              <w:t xml:space="preserve"> </w:t>
            </w:r>
            <w:r w:rsidRPr="00644D3F">
              <w:t xml:space="preserve">Liệt kê các phần tử của tập hợp từ một phát biểu </w:t>
            </w:r>
          </w:p>
        </w:tc>
        <w:tc>
          <w:tcPr>
            <w:tcW w:w="992" w:type="dxa"/>
          </w:tcPr>
          <w:p w14:paraId="5FACEFA9" w14:textId="37688FF3" w:rsidR="00BF5636" w:rsidRPr="00644D3F" w:rsidRDefault="00BF5636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</w:tcPr>
          <w:p w14:paraId="34CF4140" w14:textId="77777777" w:rsidR="00A0650F" w:rsidRPr="00644D3F" w:rsidRDefault="00A0650F" w:rsidP="001218A1">
            <w:pPr>
              <w:jc w:val="center"/>
            </w:pPr>
          </w:p>
          <w:p w14:paraId="2DC0E79D" w14:textId="77777777" w:rsidR="00A0650F" w:rsidRPr="00644D3F" w:rsidRDefault="00A0650F" w:rsidP="001218A1">
            <w:pPr>
              <w:jc w:val="center"/>
            </w:pPr>
          </w:p>
          <w:p w14:paraId="2988A878" w14:textId="2FA4FF48" w:rsidR="00BF5636" w:rsidRPr="00644D3F" w:rsidRDefault="00BF5636" w:rsidP="001218A1">
            <w:pPr>
              <w:jc w:val="center"/>
            </w:pPr>
            <w:r w:rsidRPr="00644D3F">
              <w:t>4x02</w:t>
            </w:r>
            <w:r w:rsidR="00A0650F" w:rsidRPr="00644D3F">
              <w:t>= 0,8đ</w:t>
            </w:r>
          </w:p>
        </w:tc>
      </w:tr>
      <w:tr w:rsidR="00BF5636" w:rsidRPr="00644D3F" w14:paraId="2EFB99AD" w14:textId="77777777" w:rsidTr="00644D3F">
        <w:tc>
          <w:tcPr>
            <w:tcW w:w="1133" w:type="dxa"/>
            <w:vMerge/>
          </w:tcPr>
          <w:p w14:paraId="49221552" w14:textId="77777777" w:rsidR="00BF5636" w:rsidRPr="00644D3F" w:rsidRDefault="00BF5636" w:rsidP="0017316E"/>
        </w:tc>
        <w:tc>
          <w:tcPr>
            <w:tcW w:w="1558" w:type="dxa"/>
            <w:vMerge/>
          </w:tcPr>
          <w:p w14:paraId="3B98C8D3" w14:textId="77777777" w:rsidR="00BF5636" w:rsidRPr="00644D3F" w:rsidRDefault="00BF5636" w:rsidP="0017316E">
            <w:pPr>
              <w:jc w:val="center"/>
            </w:pPr>
          </w:p>
        </w:tc>
        <w:tc>
          <w:tcPr>
            <w:tcW w:w="8933" w:type="dxa"/>
          </w:tcPr>
          <w:p w14:paraId="6F5D1EEA" w14:textId="24920F3D" w:rsidR="00BF5636" w:rsidRPr="00644D3F" w:rsidRDefault="00BF5636" w:rsidP="00421D5F">
            <w:pPr>
              <w:ind w:right="488"/>
              <w:rPr>
                <w:lang w:val="en-GB"/>
              </w:rPr>
            </w:pPr>
            <w:r w:rsidRPr="00644D3F">
              <w:t>2</w:t>
            </w:r>
            <w:r w:rsidR="00421D5F" w:rsidRPr="00644D3F">
              <w:t xml:space="preserve">. </w:t>
            </w:r>
            <w:r w:rsidRPr="00644D3F">
              <w:t>Tìm giao hai tập hợp số (Đoạn, khoảng)</w:t>
            </w:r>
          </w:p>
        </w:tc>
        <w:tc>
          <w:tcPr>
            <w:tcW w:w="992" w:type="dxa"/>
          </w:tcPr>
          <w:p w14:paraId="6277F629" w14:textId="77343B36" w:rsidR="00BF5636" w:rsidRPr="00644D3F" w:rsidRDefault="00BF5636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F2B662D" w14:textId="77777777" w:rsidR="00BF5636" w:rsidRPr="00644D3F" w:rsidRDefault="00BF5636" w:rsidP="0017316E"/>
        </w:tc>
      </w:tr>
      <w:tr w:rsidR="00BF5636" w:rsidRPr="00644D3F" w14:paraId="078E953A" w14:textId="77777777" w:rsidTr="00644D3F">
        <w:tc>
          <w:tcPr>
            <w:tcW w:w="1133" w:type="dxa"/>
            <w:vMerge/>
          </w:tcPr>
          <w:p w14:paraId="054346B6" w14:textId="77777777" w:rsidR="00BF5636" w:rsidRPr="00644D3F" w:rsidRDefault="00BF5636" w:rsidP="0017316E"/>
        </w:tc>
        <w:tc>
          <w:tcPr>
            <w:tcW w:w="1558" w:type="dxa"/>
            <w:vMerge/>
          </w:tcPr>
          <w:p w14:paraId="00FC64D3" w14:textId="77777777" w:rsidR="00BF5636" w:rsidRPr="00644D3F" w:rsidRDefault="00BF5636" w:rsidP="0017316E">
            <w:pPr>
              <w:jc w:val="center"/>
            </w:pPr>
          </w:p>
        </w:tc>
        <w:tc>
          <w:tcPr>
            <w:tcW w:w="8933" w:type="dxa"/>
          </w:tcPr>
          <w:p w14:paraId="6DB4A8AC" w14:textId="77CE15B5" w:rsidR="00BF5636" w:rsidRPr="00644D3F" w:rsidRDefault="00BF5636" w:rsidP="00421D5F">
            <w:pPr>
              <w:ind w:right="3890"/>
            </w:pPr>
            <w:r w:rsidRPr="00644D3F">
              <w:t>3</w:t>
            </w:r>
            <w:r w:rsidR="00421D5F" w:rsidRPr="00644D3F">
              <w:t xml:space="preserve">. </w:t>
            </w:r>
            <w:r w:rsidRPr="00644D3F">
              <w:t>Tìm hợp hai tập hợp, (Đoạn, khoảng)</w:t>
            </w:r>
          </w:p>
        </w:tc>
        <w:tc>
          <w:tcPr>
            <w:tcW w:w="992" w:type="dxa"/>
          </w:tcPr>
          <w:p w14:paraId="46B7CD44" w14:textId="29D079DC" w:rsidR="00BF5636" w:rsidRPr="00644D3F" w:rsidRDefault="00BF5636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144A759C" w14:textId="77777777" w:rsidR="00BF5636" w:rsidRPr="00644D3F" w:rsidRDefault="00BF5636" w:rsidP="0017316E"/>
        </w:tc>
      </w:tr>
      <w:tr w:rsidR="00BF5636" w:rsidRPr="00644D3F" w14:paraId="7007A300" w14:textId="77777777" w:rsidTr="00644D3F">
        <w:tc>
          <w:tcPr>
            <w:tcW w:w="1133" w:type="dxa"/>
            <w:vMerge/>
          </w:tcPr>
          <w:p w14:paraId="03FF845A" w14:textId="77777777" w:rsidR="00BF5636" w:rsidRPr="00644D3F" w:rsidRDefault="00BF5636" w:rsidP="0017316E"/>
        </w:tc>
        <w:tc>
          <w:tcPr>
            <w:tcW w:w="1558" w:type="dxa"/>
            <w:vMerge/>
          </w:tcPr>
          <w:p w14:paraId="7C851F99" w14:textId="77777777" w:rsidR="00BF5636" w:rsidRPr="00644D3F" w:rsidRDefault="00BF5636" w:rsidP="0017316E">
            <w:pPr>
              <w:jc w:val="center"/>
            </w:pPr>
          </w:p>
        </w:tc>
        <w:tc>
          <w:tcPr>
            <w:tcW w:w="8933" w:type="dxa"/>
          </w:tcPr>
          <w:p w14:paraId="1A1A258C" w14:textId="50353729" w:rsidR="00BF5636" w:rsidRPr="00644D3F" w:rsidRDefault="00BF5636" w:rsidP="00421D5F">
            <w:pPr>
              <w:ind w:right="771"/>
            </w:pPr>
            <w:r w:rsidRPr="00644D3F">
              <w:t>4</w:t>
            </w:r>
            <w:r w:rsidR="00421D5F" w:rsidRPr="00644D3F">
              <w:t xml:space="preserve">. </w:t>
            </w:r>
            <w:r w:rsidRPr="00644D3F">
              <w:t>Xác định mệnh đề phủ định của mệnh đề chứa kí hiệu với mọi, tồn tại</w:t>
            </w:r>
          </w:p>
        </w:tc>
        <w:tc>
          <w:tcPr>
            <w:tcW w:w="992" w:type="dxa"/>
          </w:tcPr>
          <w:p w14:paraId="781F3429" w14:textId="3DDFAE7C" w:rsidR="00BF5636" w:rsidRPr="00644D3F" w:rsidRDefault="00BF5636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602113F6" w14:textId="77777777" w:rsidR="00BF5636" w:rsidRPr="00644D3F" w:rsidRDefault="00BF5636" w:rsidP="0017316E"/>
        </w:tc>
      </w:tr>
      <w:tr w:rsidR="00E90FF8" w:rsidRPr="00644D3F" w14:paraId="11883209" w14:textId="77777777" w:rsidTr="00644D3F">
        <w:tc>
          <w:tcPr>
            <w:tcW w:w="1133" w:type="dxa"/>
            <w:vMerge w:val="restart"/>
          </w:tcPr>
          <w:p w14:paraId="325D1C0D" w14:textId="77777777" w:rsidR="00DB545E" w:rsidRPr="00644D3F" w:rsidRDefault="00DB545E" w:rsidP="0017316E"/>
          <w:p w14:paraId="4EE1FA5D" w14:textId="77777777" w:rsidR="00DB545E" w:rsidRPr="00644D3F" w:rsidRDefault="00DB545E" w:rsidP="0017316E"/>
          <w:p w14:paraId="38985C17" w14:textId="77777777" w:rsidR="00DB545E" w:rsidRPr="00644D3F" w:rsidRDefault="00DB545E" w:rsidP="0017316E"/>
          <w:p w14:paraId="6B3023B2" w14:textId="77777777" w:rsidR="00DB545E" w:rsidRPr="00644D3F" w:rsidRDefault="00DB545E" w:rsidP="0017316E"/>
          <w:p w14:paraId="06171742" w14:textId="4811BA98" w:rsidR="00E90FF8" w:rsidRPr="00644D3F" w:rsidRDefault="00E90FF8" w:rsidP="0017316E">
            <w:r w:rsidRPr="00644D3F">
              <w:t>Hàm số</w:t>
            </w:r>
          </w:p>
          <w:p w14:paraId="700520A5" w14:textId="154547CB" w:rsidR="00E90FF8" w:rsidRPr="00644D3F" w:rsidRDefault="00E90FF8" w:rsidP="0017316E">
            <w:r w:rsidRPr="00644D3F">
              <w:t xml:space="preserve"> (</w:t>
            </w:r>
            <w:r w:rsidR="00DB545E" w:rsidRPr="00644D3F">
              <w:t>9</w:t>
            </w:r>
            <w:r w:rsidRPr="00644D3F">
              <w:t xml:space="preserve"> câu)</w:t>
            </w:r>
          </w:p>
        </w:tc>
        <w:tc>
          <w:tcPr>
            <w:tcW w:w="1558" w:type="dxa"/>
            <w:vMerge w:val="restart"/>
          </w:tcPr>
          <w:p w14:paraId="0DFBA8D8" w14:textId="77777777" w:rsidR="00E90FF8" w:rsidRPr="00644D3F" w:rsidRDefault="00E90FF8" w:rsidP="0017316E">
            <w:pPr>
              <w:jc w:val="center"/>
            </w:pPr>
          </w:p>
          <w:p w14:paraId="0BFBB018" w14:textId="77777777" w:rsidR="00D2401E" w:rsidRPr="00644D3F" w:rsidRDefault="00D2401E" w:rsidP="0017316E">
            <w:pPr>
              <w:jc w:val="center"/>
            </w:pPr>
          </w:p>
          <w:p w14:paraId="601F1C04" w14:textId="77777777" w:rsidR="00E90FF8" w:rsidRPr="00644D3F" w:rsidRDefault="00E90FF8" w:rsidP="0017316E">
            <w:pPr>
              <w:jc w:val="center"/>
            </w:pPr>
            <w:r w:rsidRPr="00644D3F">
              <w:t>Nhận biết</w:t>
            </w:r>
          </w:p>
          <w:p w14:paraId="0FC25EA5" w14:textId="4B604757" w:rsidR="00A0650F" w:rsidRPr="00644D3F" w:rsidRDefault="00A0650F" w:rsidP="0017316E">
            <w:pPr>
              <w:jc w:val="center"/>
            </w:pPr>
            <w:r w:rsidRPr="00644D3F">
              <w:t>4 câu</w:t>
            </w:r>
          </w:p>
        </w:tc>
        <w:tc>
          <w:tcPr>
            <w:tcW w:w="8933" w:type="dxa"/>
          </w:tcPr>
          <w:p w14:paraId="2EB5876E" w14:textId="148BC107" w:rsidR="00E90FF8" w:rsidRPr="00644D3F" w:rsidRDefault="00AC11AB" w:rsidP="00421D5F">
            <w:pPr>
              <w:ind w:right="2756"/>
            </w:pPr>
            <w:r w:rsidRPr="00644D3F">
              <w:t>5</w:t>
            </w:r>
            <w:r w:rsidR="00E90FF8" w:rsidRPr="00644D3F">
              <w:t xml:space="preserve">. Tính giá trị hàm số tại biến số </w:t>
            </w:r>
            <w:r w:rsidR="00E90FF8" w:rsidRPr="00644D3F">
              <w:rPr>
                <w:noProof/>
                <w:position w:val="-12"/>
              </w:rPr>
              <w:object w:dxaOrig="300" w:dyaOrig="380" w14:anchorId="4EC92A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.75pt" o:ole="">
                  <v:imagedata r:id="rId6" o:title=""/>
                </v:shape>
                <o:OLEObject Type="Embed" ProgID="Equation.DSMT4" ShapeID="_x0000_i1025" DrawAspect="Content" ObjectID="_1702816287" r:id="rId7"/>
              </w:object>
            </w:r>
            <w:r w:rsidR="00E90FF8" w:rsidRPr="00644D3F">
              <w:t xml:space="preserve"> </w:t>
            </w:r>
          </w:p>
        </w:tc>
        <w:tc>
          <w:tcPr>
            <w:tcW w:w="992" w:type="dxa"/>
          </w:tcPr>
          <w:p w14:paraId="0519563D" w14:textId="4935A26A" w:rsidR="00E90FF8" w:rsidRPr="00644D3F" w:rsidRDefault="00E90FF8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</w:tcPr>
          <w:p w14:paraId="3DFC8DD1" w14:textId="77777777" w:rsidR="00A0650F" w:rsidRPr="00644D3F" w:rsidRDefault="00A0650F" w:rsidP="006E775C">
            <w:pPr>
              <w:jc w:val="center"/>
            </w:pPr>
          </w:p>
          <w:p w14:paraId="57AB8B06" w14:textId="77777777" w:rsidR="00A0650F" w:rsidRPr="00644D3F" w:rsidRDefault="00A0650F" w:rsidP="006E775C">
            <w:pPr>
              <w:jc w:val="center"/>
            </w:pPr>
          </w:p>
          <w:p w14:paraId="573B1B03" w14:textId="3978CF80" w:rsidR="00E90FF8" w:rsidRPr="00644D3F" w:rsidRDefault="00E90FF8" w:rsidP="006E775C">
            <w:pPr>
              <w:jc w:val="center"/>
            </w:pPr>
            <w:r w:rsidRPr="00644D3F">
              <w:t>4x0,2</w:t>
            </w:r>
            <w:r w:rsidR="00A0650F" w:rsidRPr="00644D3F">
              <w:t>=0,8đ</w:t>
            </w:r>
          </w:p>
        </w:tc>
      </w:tr>
      <w:tr w:rsidR="00E90FF8" w:rsidRPr="00644D3F" w14:paraId="78644FCA" w14:textId="77777777" w:rsidTr="00644D3F">
        <w:tc>
          <w:tcPr>
            <w:tcW w:w="1133" w:type="dxa"/>
            <w:vMerge/>
          </w:tcPr>
          <w:p w14:paraId="30F444FC" w14:textId="77777777" w:rsidR="00E90FF8" w:rsidRPr="00644D3F" w:rsidRDefault="00E90FF8" w:rsidP="0017316E"/>
        </w:tc>
        <w:tc>
          <w:tcPr>
            <w:tcW w:w="1558" w:type="dxa"/>
            <w:vMerge/>
          </w:tcPr>
          <w:p w14:paraId="2607367D" w14:textId="77777777" w:rsidR="00E90FF8" w:rsidRPr="00644D3F" w:rsidRDefault="00E90FF8" w:rsidP="0017316E">
            <w:pPr>
              <w:jc w:val="center"/>
            </w:pPr>
          </w:p>
        </w:tc>
        <w:tc>
          <w:tcPr>
            <w:tcW w:w="8933" w:type="dxa"/>
          </w:tcPr>
          <w:p w14:paraId="7DC22310" w14:textId="4AF715A1" w:rsidR="00E90FF8" w:rsidRPr="00644D3F" w:rsidRDefault="00AC11AB" w:rsidP="00421D5F">
            <w:pPr>
              <w:ind w:right="1905"/>
            </w:pPr>
            <w:r w:rsidRPr="00644D3F">
              <w:t>6</w:t>
            </w:r>
            <w:r w:rsidR="00E90FF8" w:rsidRPr="00644D3F">
              <w:t>. Nhận biết tập xác định của hàm số đơn giản (</w:t>
            </w:r>
            <w:r w:rsidR="00E90FF8" w:rsidRPr="00644D3F">
              <w:rPr>
                <w:noProof/>
                <w:position w:val="-28"/>
              </w:rPr>
              <w:object w:dxaOrig="2020" w:dyaOrig="720" w14:anchorId="5FD191B6">
                <v:shape id="_x0000_i1026" type="#_x0000_t75" style="width:101.25pt;height:36pt" o:ole="">
                  <v:imagedata r:id="rId8" o:title=""/>
                </v:shape>
                <o:OLEObject Type="Embed" ProgID="Equation.DSMT4" ShapeID="_x0000_i1026" DrawAspect="Content" ObjectID="_1702816288" r:id="rId9"/>
              </w:object>
            </w:r>
            <w:r w:rsidR="00E90FF8" w:rsidRPr="00644D3F">
              <w:t xml:space="preserve"> )</w:t>
            </w:r>
          </w:p>
        </w:tc>
        <w:tc>
          <w:tcPr>
            <w:tcW w:w="992" w:type="dxa"/>
          </w:tcPr>
          <w:p w14:paraId="1BC80BDC" w14:textId="29A48E68" w:rsidR="00E90FF8" w:rsidRPr="00644D3F" w:rsidRDefault="00E90FF8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647BB1E3" w14:textId="77777777" w:rsidR="00E90FF8" w:rsidRPr="00644D3F" w:rsidRDefault="00E90FF8" w:rsidP="001218A1">
            <w:pPr>
              <w:jc w:val="center"/>
            </w:pPr>
          </w:p>
        </w:tc>
      </w:tr>
      <w:tr w:rsidR="00E90FF8" w:rsidRPr="00644D3F" w14:paraId="236B0574" w14:textId="77777777" w:rsidTr="00644D3F">
        <w:tc>
          <w:tcPr>
            <w:tcW w:w="1133" w:type="dxa"/>
            <w:vMerge/>
          </w:tcPr>
          <w:p w14:paraId="3B560207" w14:textId="77777777" w:rsidR="00E90FF8" w:rsidRPr="00644D3F" w:rsidRDefault="00E90FF8" w:rsidP="0017316E"/>
        </w:tc>
        <w:tc>
          <w:tcPr>
            <w:tcW w:w="1558" w:type="dxa"/>
            <w:vMerge/>
          </w:tcPr>
          <w:p w14:paraId="6D9893F1" w14:textId="77777777" w:rsidR="00E90FF8" w:rsidRPr="00644D3F" w:rsidRDefault="00E90FF8" w:rsidP="0017316E">
            <w:pPr>
              <w:jc w:val="center"/>
            </w:pPr>
          </w:p>
        </w:tc>
        <w:tc>
          <w:tcPr>
            <w:tcW w:w="8933" w:type="dxa"/>
          </w:tcPr>
          <w:p w14:paraId="117076BF" w14:textId="6849BE7C" w:rsidR="00E90FF8" w:rsidRPr="00644D3F" w:rsidRDefault="00AC11AB" w:rsidP="00421D5F">
            <w:pPr>
              <w:ind w:right="1622"/>
            </w:pPr>
            <w:r w:rsidRPr="00644D3F">
              <w:t>7</w:t>
            </w:r>
            <w:r w:rsidR="00E90FF8" w:rsidRPr="00644D3F">
              <w:t>. Nhận dạng hàm số y=ax+b, biết đồ thị  qua 2 điểm.</w:t>
            </w:r>
          </w:p>
        </w:tc>
        <w:tc>
          <w:tcPr>
            <w:tcW w:w="992" w:type="dxa"/>
          </w:tcPr>
          <w:p w14:paraId="228829F9" w14:textId="28F7F3B7" w:rsidR="00E90FF8" w:rsidRPr="00644D3F" w:rsidRDefault="00E90FF8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CBEEBDB" w14:textId="77777777" w:rsidR="00E90FF8" w:rsidRPr="00644D3F" w:rsidRDefault="00E90FF8" w:rsidP="0017316E"/>
        </w:tc>
      </w:tr>
      <w:tr w:rsidR="00E90FF8" w:rsidRPr="00644D3F" w14:paraId="69EB35F1" w14:textId="77777777" w:rsidTr="00644D3F">
        <w:trPr>
          <w:trHeight w:val="264"/>
        </w:trPr>
        <w:tc>
          <w:tcPr>
            <w:tcW w:w="1133" w:type="dxa"/>
            <w:vMerge/>
          </w:tcPr>
          <w:p w14:paraId="5BBD0543" w14:textId="77777777" w:rsidR="00E90FF8" w:rsidRPr="00644D3F" w:rsidRDefault="00E90FF8" w:rsidP="0017316E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7D7FB82C" w14:textId="77777777" w:rsidR="00E90FF8" w:rsidRPr="00644D3F" w:rsidRDefault="00E90FF8" w:rsidP="0017316E">
            <w:pPr>
              <w:jc w:val="center"/>
            </w:pPr>
          </w:p>
        </w:tc>
        <w:tc>
          <w:tcPr>
            <w:tcW w:w="8933" w:type="dxa"/>
            <w:tcBorders>
              <w:bottom w:val="single" w:sz="4" w:space="0" w:color="auto"/>
            </w:tcBorders>
          </w:tcPr>
          <w:p w14:paraId="27C97236" w14:textId="37CEBAF8" w:rsidR="00E90FF8" w:rsidRPr="00644D3F" w:rsidRDefault="00AC11AB" w:rsidP="00421D5F">
            <w:pPr>
              <w:ind w:right="2047"/>
            </w:pPr>
            <w:r w:rsidRPr="00644D3F">
              <w:t>8</w:t>
            </w:r>
            <w:r w:rsidR="00E90FF8" w:rsidRPr="00644D3F">
              <w:t>. Nhận biết điểm thuộc parabol (P)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62F4FC4" w14:textId="4B4D7558" w:rsidR="00E90FF8" w:rsidRPr="00644D3F" w:rsidRDefault="00E90FF8" w:rsidP="001218A1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1013FD5B" w14:textId="77777777" w:rsidR="00E90FF8" w:rsidRPr="00644D3F" w:rsidRDefault="00E90FF8" w:rsidP="0017316E"/>
        </w:tc>
      </w:tr>
      <w:tr w:rsidR="00E90FF8" w:rsidRPr="00644D3F" w14:paraId="29CD9055" w14:textId="77777777" w:rsidTr="00644D3F">
        <w:trPr>
          <w:trHeight w:val="195"/>
        </w:trPr>
        <w:tc>
          <w:tcPr>
            <w:tcW w:w="1133" w:type="dxa"/>
            <w:vMerge/>
          </w:tcPr>
          <w:p w14:paraId="505FEC4C" w14:textId="77777777" w:rsidR="00E90FF8" w:rsidRPr="00644D3F" w:rsidRDefault="00E90FF8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3FC88866" w14:textId="77777777" w:rsidR="00DB545E" w:rsidRPr="00644D3F" w:rsidRDefault="00DB545E" w:rsidP="00E90FF8">
            <w:pPr>
              <w:jc w:val="center"/>
            </w:pPr>
          </w:p>
          <w:p w14:paraId="6830952A" w14:textId="77777777" w:rsidR="00D2401E" w:rsidRPr="00644D3F" w:rsidRDefault="00D2401E" w:rsidP="00E90FF8">
            <w:pPr>
              <w:jc w:val="center"/>
            </w:pPr>
          </w:p>
          <w:p w14:paraId="0A7BB796" w14:textId="77777777" w:rsidR="00E90FF8" w:rsidRPr="00644D3F" w:rsidRDefault="00E90FF8" w:rsidP="00E90FF8">
            <w:pPr>
              <w:jc w:val="center"/>
            </w:pPr>
            <w:r w:rsidRPr="00644D3F">
              <w:t>Thông hiểu</w:t>
            </w:r>
          </w:p>
          <w:p w14:paraId="0AF90152" w14:textId="1046DB5D" w:rsidR="00A0650F" w:rsidRPr="00644D3F" w:rsidRDefault="00A0650F" w:rsidP="00E90FF8">
            <w:pPr>
              <w:jc w:val="center"/>
            </w:pPr>
            <w:r w:rsidRPr="00644D3F">
              <w:t>5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B454E0" w14:textId="03F93AD8" w:rsidR="00E90FF8" w:rsidRPr="00644D3F" w:rsidRDefault="00AC11AB" w:rsidP="00E90FF8">
            <w:pPr>
              <w:ind w:right="2047"/>
            </w:pPr>
            <w:r w:rsidRPr="00644D3F">
              <w:rPr>
                <w:bCs/>
                <w:color w:val="000000" w:themeColor="text1"/>
                <w:lang w:val="sv-SE"/>
              </w:rPr>
              <w:t xml:space="preserve">9. </w:t>
            </w:r>
            <w:r w:rsidR="00E90FF8" w:rsidRPr="00644D3F">
              <w:rPr>
                <w:bCs/>
                <w:color w:val="000000" w:themeColor="text1"/>
                <w:lang w:val="sv-SE"/>
              </w:rPr>
              <w:t xml:space="preserve">Xác định (P), biết (P) qua  </w:t>
            </w:r>
            <w:r w:rsidR="00DB545E" w:rsidRPr="00644D3F">
              <w:rPr>
                <w:bCs/>
                <w:color w:val="000000" w:themeColor="text1"/>
                <w:lang w:val="sv-SE"/>
              </w:rPr>
              <w:t xml:space="preserve">2 </w:t>
            </w:r>
            <w:r w:rsidR="00E90FF8" w:rsidRPr="00644D3F">
              <w:rPr>
                <w:bCs/>
                <w:color w:val="000000" w:themeColor="text1"/>
                <w:lang w:val="sv-SE"/>
              </w:rPr>
              <w:t xml:space="preserve"> điểm (chỉ hai ẩn là 2 trong 3 số a,b,c ).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A28BDAF" w14:textId="5D0DBA9E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0C01F4EF" w14:textId="77777777" w:rsidR="00E90FF8" w:rsidRPr="00644D3F" w:rsidRDefault="00E90FF8" w:rsidP="00E90FF8">
            <w:pPr>
              <w:jc w:val="center"/>
            </w:pPr>
          </w:p>
          <w:p w14:paraId="1819F960" w14:textId="77777777" w:rsidR="00A0650F" w:rsidRPr="00644D3F" w:rsidRDefault="00A0650F" w:rsidP="00E90FF8">
            <w:pPr>
              <w:jc w:val="center"/>
            </w:pPr>
          </w:p>
          <w:p w14:paraId="6801D822" w14:textId="79B202BB" w:rsidR="00A0650F" w:rsidRPr="00644D3F" w:rsidRDefault="00A0650F" w:rsidP="00E90FF8">
            <w:pPr>
              <w:jc w:val="center"/>
            </w:pPr>
            <w:r w:rsidRPr="00644D3F">
              <w:t>5x0,2= 1đ</w:t>
            </w:r>
          </w:p>
        </w:tc>
      </w:tr>
      <w:tr w:rsidR="00E90FF8" w:rsidRPr="00644D3F" w14:paraId="26C85A81" w14:textId="77777777" w:rsidTr="00644D3F">
        <w:trPr>
          <w:trHeight w:val="161"/>
        </w:trPr>
        <w:tc>
          <w:tcPr>
            <w:tcW w:w="1133" w:type="dxa"/>
            <w:vMerge/>
          </w:tcPr>
          <w:p w14:paraId="50BB8224" w14:textId="77777777" w:rsidR="00E90FF8" w:rsidRPr="00644D3F" w:rsidRDefault="00E90FF8" w:rsidP="00E90FF8"/>
        </w:tc>
        <w:tc>
          <w:tcPr>
            <w:tcW w:w="1558" w:type="dxa"/>
            <w:vMerge/>
          </w:tcPr>
          <w:p w14:paraId="447C6E94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74AAF2E3" w14:textId="55A4E49E" w:rsidR="00E90FF8" w:rsidRPr="00644D3F" w:rsidRDefault="00AC11AB" w:rsidP="00E90FF8">
            <w:pPr>
              <w:ind w:right="2047"/>
            </w:pPr>
            <w:r w:rsidRPr="00644D3F">
              <w:rPr>
                <w:bCs/>
                <w:color w:val="000000" w:themeColor="text1"/>
                <w:lang w:val="sv-SE"/>
              </w:rPr>
              <w:t xml:space="preserve">10. </w:t>
            </w:r>
            <w:r w:rsidR="00DB545E" w:rsidRPr="00644D3F">
              <w:rPr>
                <w:bCs/>
                <w:color w:val="000000" w:themeColor="text1"/>
                <w:lang w:val="sv-SE"/>
              </w:rPr>
              <w:t>Xác định (P), biết (P) qua  1 điểm và có 1 trục đối xứ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D34E779" w14:textId="72BD3868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1A0F448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79C1B997" w14:textId="77777777" w:rsidTr="00644D3F">
        <w:trPr>
          <w:trHeight w:val="138"/>
        </w:trPr>
        <w:tc>
          <w:tcPr>
            <w:tcW w:w="1133" w:type="dxa"/>
            <w:vMerge/>
          </w:tcPr>
          <w:p w14:paraId="2EC60190" w14:textId="77777777" w:rsidR="00E90FF8" w:rsidRPr="00644D3F" w:rsidRDefault="00E90FF8" w:rsidP="00E90FF8"/>
        </w:tc>
        <w:tc>
          <w:tcPr>
            <w:tcW w:w="1558" w:type="dxa"/>
            <w:vMerge/>
          </w:tcPr>
          <w:p w14:paraId="7D36BE2F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82B1F37" w14:textId="50486A2E" w:rsidR="00E90FF8" w:rsidRPr="00644D3F" w:rsidRDefault="00AC11AB" w:rsidP="00E90FF8">
            <w:pPr>
              <w:ind w:right="2047"/>
            </w:pPr>
            <w:r w:rsidRPr="00644D3F">
              <w:rPr>
                <w:bCs/>
                <w:color w:val="000000" w:themeColor="text1"/>
                <w:lang w:val="sv-SE"/>
              </w:rPr>
              <w:t xml:space="preserve">11. </w:t>
            </w:r>
            <w:r w:rsidR="00090FBE">
              <w:rPr>
                <w:bCs/>
                <w:color w:val="000000" w:themeColor="text1"/>
                <w:lang w:val="sv-SE"/>
              </w:rPr>
              <w:t xml:space="preserve">Cho phương trình hàm số </w:t>
            </w:r>
            <w:r w:rsidR="00DB545E" w:rsidRPr="00644D3F">
              <w:rPr>
                <w:bCs/>
                <w:color w:val="000000" w:themeColor="text1"/>
                <w:lang w:val="sv-SE"/>
              </w:rPr>
              <w:t xml:space="preserve"> (P), </w:t>
            </w:r>
            <w:r w:rsidR="00090FBE">
              <w:rPr>
                <w:bCs/>
                <w:color w:val="000000" w:themeColor="text1"/>
                <w:lang w:val="sv-SE"/>
              </w:rPr>
              <w:t>xác định bảng biến thiên của (P)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69594A7C" w14:textId="6029D508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18B5828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08DE977B" w14:textId="77777777" w:rsidTr="00644D3F">
        <w:trPr>
          <w:trHeight w:val="150"/>
        </w:trPr>
        <w:tc>
          <w:tcPr>
            <w:tcW w:w="1133" w:type="dxa"/>
            <w:vMerge/>
          </w:tcPr>
          <w:p w14:paraId="6306114E" w14:textId="77777777" w:rsidR="00E90FF8" w:rsidRPr="00644D3F" w:rsidRDefault="00E90FF8" w:rsidP="00E90FF8"/>
        </w:tc>
        <w:tc>
          <w:tcPr>
            <w:tcW w:w="1558" w:type="dxa"/>
            <w:vMerge/>
          </w:tcPr>
          <w:p w14:paraId="7AD2C363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29E95F2" w14:textId="563C1D10" w:rsidR="00E90FF8" w:rsidRPr="00644D3F" w:rsidRDefault="00AC11AB" w:rsidP="00E90FF8">
            <w:pPr>
              <w:ind w:right="2047"/>
            </w:pPr>
            <w:r w:rsidRPr="00644D3F">
              <w:rPr>
                <w:bCs/>
                <w:color w:val="000000" w:themeColor="text1"/>
                <w:lang w:val="sv-SE"/>
              </w:rPr>
              <w:t xml:space="preserve">12. </w:t>
            </w:r>
            <w:r w:rsidR="00090FBE">
              <w:rPr>
                <w:bCs/>
                <w:color w:val="000000" w:themeColor="text1"/>
                <w:lang w:val="sv-SE"/>
              </w:rPr>
              <w:t>Cho đồ thị</w:t>
            </w:r>
            <w:r w:rsidR="00DB545E" w:rsidRPr="00644D3F">
              <w:rPr>
                <w:bCs/>
                <w:color w:val="000000" w:themeColor="text1"/>
                <w:lang w:val="sv-SE"/>
              </w:rPr>
              <w:t xml:space="preserve"> (P), </w:t>
            </w:r>
            <w:r w:rsidR="00090FBE">
              <w:rPr>
                <w:bCs/>
                <w:color w:val="000000" w:themeColor="text1"/>
                <w:lang w:val="sv-SE"/>
              </w:rPr>
              <w:t>xác định phương trình hàm số ( P )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8EB0476" w14:textId="3FDE796F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0B16E868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3950B46F" w14:textId="77777777" w:rsidTr="00644D3F">
        <w:trPr>
          <w:trHeight w:val="230"/>
        </w:trPr>
        <w:tc>
          <w:tcPr>
            <w:tcW w:w="1133" w:type="dxa"/>
            <w:vMerge/>
          </w:tcPr>
          <w:p w14:paraId="6531C9D0" w14:textId="77777777" w:rsidR="00E90FF8" w:rsidRPr="00644D3F" w:rsidRDefault="00E90FF8" w:rsidP="00E90FF8"/>
        </w:tc>
        <w:tc>
          <w:tcPr>
            <w:tcW w:w="1558" w:type="dxa"/>
            <w:vMerge/>
          </w:tcPr>
          <w:p w14:paraId="421819C3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</w:tcBorders>
          </w:tcPr>
          <w:p w14:paraId="31A12894" w14:textId="72B2FDC5" w:rsidR="00E90FF8" w:rsidRPr="00644D3F" w:rsidRDefault="00AC11AB" w:rsidP="00E90FF8">
            <w:pPr>
              <w:ind w:right="2047"/>
            </w:pPr>
            <w:r w:rsidRPr="00644D3F">
              <w:rPr>
                <w:bCs/>
                <w:color w:val="000000" w:themeColor="text1"/>
                <w:lang w:val="sv-SE"/>
              </w:rPr>
              <w:t xml:space="preserve">13. </w:t>
            </w:r>
            <w:r w:rsidR="00090FBE">
              <w:rPr>
                <w:bCs/>
                <w:color w:val="000000" w:themeColor="text1"/>
                <w:lang w:val="sv-SE"/>
              </w:rPr>
              <w:t>Cho hàm số bậc hai, xác định đồ thị của nó.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0E9E8E56" w14:textId="54E575E2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73C7212D" w14:textId="77777777" w:rsidR="00E90FF8" w:rsidRPr="00644D3F" w:rsidRDefault="00E90FF8" w:rsidP="00E90FF8">
            <w:pPr>
              <w:jc w:val="center"/>
            </w:pPr>
          </w:p>
        </w:tc>
      </w:tr>
      <w:tr w:rsidR="00DB545E" w:rsidRPr="00644D3F" w14:paraId="41A21DE8" w14:textId="77777777" w:rsidTr="00644D3F">
        <w:tc>
          <w:tcPr>
            <w:tcW w:w="1133" w:type="dxa"/>
            <w:vMerge w:val="restart"/>
          </w:tcPr>
          <w:p w14:paraId="0AA4CB5F" w14:textId="77777777" w:rsidR="00644D3F" w:rsidRDefault="00644D3F" w:rsidP="00E90FF8"/>
          <w:p w14:paraId="6DE8CF62" w14:textId="43F58450" w:rsidR="00644D3F" w:rsidRDefault="00644D3F" w:rsidP="00E90FF8"/>
          <w:p w14:paraId="3CE1C44F" w14:textId="77777777" w:rsidR="00090FBE" w:rsidRDefault="00090FBE" w:rsidP="00E90FF8"/>
          <w:p w14:paraId="290381F0" w14:textId="77777777" w:rsidR="00644D3F" w:rsidRDefault="00644D3F" w:rsidP="00E90FF8"/>
          <w:p w14:paraId="588F374E" w14:textId="1768C2BD" w:rsidR="00DB545E" w:rsidRPr="00644D3F" w:rsidRDefault="00DB545E" w:rsidP="00E90FF8">
            <w:r w:rsidRPr="00644D3F">
              <w:lastRenderedPageBreak/>
              <w:t>Phương trình-Hệ phương trình.</w:t>
            </w:r>
          </w:p>
          <w:p w14:paraId="74B675FA" w14:textId="02E2C3D5" w:rsidR="00DB545E" w:rsidRPr="00644D3F" w:rsidRDefault="00DB545E" w:rsidP="00E90FF8">
            <w:r w:rsidRPr="00644D3F">
              <w:t xml:space="preserve"> (</w:t>
            </w:r>
            <w:r w:rsidR="00A0650F" w:rsidRPr="00644D3F">
              <w:t>19</w:t>
            </w:r>
            <w:r w:rsidRPr="00644D3F">
              <w:t>câu)</w:t>
            </w:r>
          </w:p>
        </w:tc>
        <w:tc>
          <w:tcPr>
            <w:tcW w:w="1558" w:type="dxa"/>
            <w:vMerge w:val="restart"/>
          </w:tcPr>
          <w:p w14:paraId="24A82535" w14:textId="77777777" w:rsidR="00D2401E" w:rsidRPr="00644D3F" w:rsidRDefault="00D2401E" w:rsidP="00E90FF8">
            <w:pPr>
              <w:jc w:val="center"/>
            </w:pPr>
          </w:p>
          <w:p w14:paraId="660D3194" w14:textId="77777777" w:rsidR="00DB545E" w:rsidRPr="00644D3F" w:rsidRDefault="00DB545E" w:rsidP="00E90FF8">
            <w:pPr>
              <w:jc w:val="center"/>
            </w:pPr>
            <w:r w:rsidRPr="00644D3F">
              <w:t>Nhận biết</w:t>
            </w:r>
          </w:p>
          <w:p w14:paraId="16D8F39B" w14:textId="09CDBC9F" w:rsidR="00A0650F" w:rsidRPr="00644D3F" w:rsidRDefault="00A0650F" w:rsidP="00E90FF8">
            <w:pPr>
              <w:jc w:val="center"/>
            </w:pPr>
            <w:r w:rsidRPr="00644D3F">
              <w:t>4 câu</w:t>
            </w:r>
          </w:p>
        </w:tc>
        <w:tc>
          <w:tcPr>
            <w:tcW w:w="8933" w:type="dxa"/>
          </w:tcPr>
          <w:p w14:paraId="3745FC1F" w14:textId="627CB766" w:rsidR="00DB545E" w:rsidRPr="00644D3F" w:rsidRDefault="00DB545E" w:rsidP="00E90FF8">
            <w:pPr>
              <w:ind w:right="2189"/>
            </w:pPr>
            <w:r w:rsidRPr="00644D3F">
              <w:t>1</w:t>
            </w:r>
            <w:r w:rsidR="00AC11AB" w:rsidRPr="00644D3F">
              <w:t>4</w:t>
            </w:r>
            <w:r w:rsidRPr="00644D3F">
              <w:t>. Nhận biết nghiệm của phương trình</w:t>
            </w:r>
          </w:p>
        </w:tc>
        <w:tc>
          <w:tcPr>
            <w:tcW w:w="992" w:type="dxa"/>
          </w:tcPr>
          <w:p w14:paraId="12E5FAEB" w14:textId="6937AF3E" w:rsidR="00DB545E" w:rsidRPr="00644D3F" w:rsidRDefault="00DB545E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</w:tcPr>
          <w:p w14:paraId="567F64D2" w14:textId="77777777" w:rsidR="00A0650F" w:rsidRPr="00644D3F" w:rsidRDefault="00A0650F" w:rsidP="00E90FF8">
            <w:pPr>
              <w:jc w:val="center"/>
              <w:rPr>
                <w:bCs/>
              </w:rPr>
            </w:pPr>
          </w:p>
          <w:p w14:paraId="22AF6076" w14:textId="77777777" w:rsidR="00A0650F" w:rsidRPr="00644D3F" w:rsidRDefault="00A0650F" w:rsidP="00E90FF8">
            <w:pPr>
              <w:jc w:val="center"/>
              <w:rPr>
                <w:bCs/>
              </w:rPr>
            </w:pPr>
          </w:p>
          <w:p w14:paraId="1BD7D20E" w14:textId="704BB017" w:rsidR="00DB545E" w:rsidRPr="00644D3F" w:rsidRDefault="00DB545E" w:rsidP="00E90FF8">
            <w:pPr>
              <w:jc w:val="center"/>
              <w:rPr>
                <w:bCs/>
              </w:rPr>
            </w:pPr>
            <w:r w:rsidRPr="00644D3F">
              <w:rPr>
                <w:bCs/>
              </w:rPr>
              <w:t xml:space="preserve">4x0,2 </w:t>
            </w:r>
            <w:r w:rsidR="00A0650F" w:rsidRPr="00644D3F">
              <w:rPr>
                <w:bCs/>
              </w:rPr>
              <w:t>=0,8đ</w:t>
            </w:r>
          </w:p>
        </w:tc>
      </w:tr>
      <w:tr w:rsidR="00DB545E" w:rsidRPr="00644D3F" w14:paraId="5532A9AE" w14:textId="77777777" w:rsidTr="00644D3F">
        <w:tc>
          <w:tcPr>
            <w:tcW w:w="1133" w:type="dxa"/>
            <w:vMerge/>
          </w:tcPr>
          <w:p w14:paraId="03621750" w14:textId="77777777" w:rsidR="00DB545E" w:rsidRPr="00644D3F" w:rsidRDefault="00DB545E" w:rsidP="00E90FF8"/>
        </w:tc>
        <w:tc>
          <w:tcPr>
            <w:tcW w:w="1558" w:type="dxa"/>
            <w:vMerge/>
          </w:tcPr>
          <w:p w14:paraId="65251D38" w14:textId="77777777" w:rsidR="00DB545E" w:rsidRPr="00644D3F" w:rsidRDefault="00DB545E" w:rsidP="00E90FF8">
            <w:pPr>
              <w:jc w:val="center"/>
            </w:pPr>
          </w:p>
        </w:tc>
        <w:tc>
          <w:tcPr>
            <w:tcW w:w="8933" w:type="dxa"/>
          </w:tcPr>
          <w:p w14:paraId="104F1C6D" w14:textId="13EFAF8B" w:rsidR="00DB545E" w:rsidRPr="00644D3F" w:rsidRDefault="00AC11AB" w:rsidP="00E90FF8">
            <w:pPr>
              <w:ind w:right="3181"/>
            </w:pPr>
            <w:r w:rsidRPr="00644D3F">
              <w:t>15</w:t>
            </w:r>
            <w:r w:rsidR="00DB545E" w:rsidRPr="00644D3F">
              <w:t>. Nhận biết 2 phương trình tương đương</w:t>
            </w:r>
          </w:p>
        </w:tc>
        <w:tc>
          <w:tcPr>
            <w:tcW w:w="992" w:type="dxa"/>
          </w:tcPr>
          <w:p w14:paraId="46023526" w14:textId="184ACD65" w:rsidR="00DB545E" w:rsidRPr="00644D3F" w:rsidRDefault="00DB545E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DBDCB72" w14:textId="77777777" w:rsidR="00DB545E" w:rsidRPr="00644D3F" w:rsidRDefault="00DB545E" w:rsidP="00E90FF8">
            <w:pPr>
              <w:jc w:val="center"/>
            </w:pPr>
          </w:p>
        </w:tc>
      </w:tr>
      <w:tr w:rsidR="00DB545E" w:rsidRPr="00644D3F" w14:paraId="7E320714" w14:textId="77777777" w:rsidTr="00644D3F">
        <w:tc>
          <w:tcPr>
            <w:tcW w:w="1133" w:type="dxa"/>
            <w:vMerge/>
          </w:tcPr>
          <w:p w14:paraId="13A46D2D" w14:textId="77777777" w:rsidR="00DB545E" w:rsidRPr="00644D3F" w:rsidRDefault="00DB545E" w:rsidP="00E90FF8"/>
        </w:tc>
        <w:tc>
          <w:tcPr>
            <w:tcW w:w="1558" w:type="dxa"/>
            <w:vMerge/>
          </w:tcPr>
          <w:p w14:paraId="25FD1F95" w14:textId="77777777" w:rsidR="00DB545E" w:rsidRPr="00644D3F" w:rsidRDefault="00DB545E" w:rsidP="00E90FF8">
            <w:pPr>
              <w:jc w:val="center"/>
            </w:pPr>
          </w:p>
        </w:tc>
        <w:tc>
          <w:tcPr>
            <w:tcW w:w="8933" w:type="dxa"/>
          </w:tcPr>
          <w:p w14:paraId="7F1D6741" w14:textId="1F76D57B" w:rsidR="00DB545E" w:rsidRPr="00644D3F" w:rsidRDefault="00AC11AB" w:rsidP="00E90FF8">
            <w:r w:rsidRPr="00644D3F">
              <w:t>16</w:t>
            </w:r>
            <w:r w:rsidR="00DB545E" w:rsidRPr="00644D3F">
              <w:t>. Tìm nghiệm của phương trình đơn giản</w:t>
            </w:r>
          </w:p>
        </w:tc>
        <w:tc>
          <w:tcPr>
            <w:tcW w:w="992" w:type="dxa"/>
          </w:tcPr>
          <w:p w14:paraId="260F120A" w14:textId="3BF22755" w:rsidR="00DB545E" w:rsidRPr="00644D3F" w:rsidRDefault="00DB545E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B33D2FD" w14:textId="77777777" w:rsidR="00DB545E" w:rsidRPr="00644D3F" w:rsidRDefault="00DB545E" w:rsidP="00E90FF8">
            <w:pPr>
              <w:jc w:val="center"/>
            </w:pPr>
          </w:p>
        </w:tc>
      </w:tr>
      <w:tr w:rsidR="00DB545E" w:rsidRPr="00644D3F" w14:paraId="5C47DFC6" w14:textId="77777777" w:rsidTr="00644D3F">
        <w:trPr>
          <w:trHeight w:val="472"/>
        </w:trPr>
        <w:tc>
          <w:tcPr>
            <w:tcW w:w="1133" w:type="dxa"/>
            <w:vMerge/>
          </w:tcPr>
          <w:p w14:paraId="59F113FC" w14:textId="77777777" w:rsidR="00DB545E" w:rsidRPr="00644D3F" w:rsidRDefault="00DB545E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109890D4" w14:textId="77777777" w:rsidR="00DB545E" w:rsidRPr="00644D3F" w:rsidRDefault="00DB545E" w:rsidP="00E90FF8">
            <w:pPr>
              <w:jc w:val="center"/>
            </w:pPr>
          </w:p>
        </w:tc>
        <w:tc>
          <w:tcPr>
            <w:tcW w:w="8933" w:type="dxa"/>
            <w:tcBorders>
              <w:bottom w:val="single" w:sz="4" w:space="0" w:color="auto"/>
            </w:tcBorders>
          </w:tcPr>
          <w:p w14:paraId="47F8C62B" w14:textId="1ABAFE68" w:rsidR="00DB545E" w:rsidRPr="00644D3F" w:rsidRDefault="00AC11AB" w:rsidP="00E90FF8">
            <w:r w:rsidRPr="00644D3F">
              <w:t>1</w:t>
            </w:r>
            <w:r w:rsidR="00A0650F" w:rsidRPr="00644D3F">
              <w:t>7</w:t>
            </w:r>
            <w:r w:rsidR="00DB545E" w:rsidRPr="00644D3F">
              <w:t>. Giải hệ đơn giản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DD73F75" w14:textId="53DBC337" w:rsidR="00DB545E" w:rsidRPr="00644D3F" w:rsidRDefault="00DB545E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35AA2B32" w14:textId="77777777" w:rsidR="00DB545E" w:rsidRPr="00644D3F" w:rsidRDefault="00DB545E" w:rsidP="00E90FF8">
            <w:pPr>
              <w:jc w:val="center"/>
            </w:pPr>
          </w:p>
        </w:tc>
      </w:tr>
      <w:tr w:rsidR="00644D3F" w:rsidRPr="00644D3F" w14:paraId="3736B5E4" w14:textId="77777777" w:rsidTr="00644D3F">
        <w:trPr>
          <w:trHeight w:val="391"/>
        </w:trPr>
        <w:tc>
          <w:tcPr>
            <w:tcW w:w="1133" w:type="dxa"/>
            <w:vMerge/>
          </w:tcPr>
          <w:p w14:paraId="7E38A10C" w14:textId="77777777" w:rsidR="00644D3F" w:rsidRPr="00644D3F" w:rsidRDefault="00644D3F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3ED0704A" w14:textId="77777777" w:rsidR="00644D3F" w:rsidRPr="00644D3F" w:rsidRDefault="00644D3F" w:rsidP="00E90FF8">
            <w:pPr>
              <w:jc w:val="center"/>
            </w:pPr>
          </w:p>
          <w:p w14:paraId="42576776" w14:textId="77777777" w:rsidR="00644D3F" w:rsidRPr="00644D3F" w:rsidRDefault="00644D3F" w:rsidP="00E90FF8">
            <w:pPr>
              <w:jc w:val="center"/>
            </w:pPr>
            <w:r w:rsidRPr="00644D3F">
              <w:t>Thông hiểu</w:t>
            </w:r>
          </w:p>
          <w:p w14:paraId="5D874A76" w14:textId="7F332FEE" w:rsidR="00644D3F" w:rsidRPr="00644D3F" w:rsidRDefault="00644D3F" w:rsidP="00E90FF8">
            <w:pPr>
              <w:jc w:val="center"/>
            </w:pPr>
            <w:r w:rsidRPr="00644D3F">
              <w:t>5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2A406982" w14:textId="30FA895A" w:rsidR="00644D3F" w:rsidRPr="00644D3F" w:rsidRDefault="00644D3F" w:rsidP="00E90FF8">
            <w:pPr>
              <w:spacing w:line="276" w:lineRule="auto"/>
            </w:pPr>
            <w:r w:rsidRPr="00644D3F">
              <w:rPr>
                <w:color w:val="000000" w:themeColor="text1"/>
                <w:lang w:val="sv-SE"/>
              </w:rPr>
              <w:t xml:space="preserve">18. Giải phương trình quy </w:t>
            </w:r>
            <w:r w:rsidRPr="00644D3F">
              <w:rPr>
                <w:color w:val="000000" w:themeColor="text1"/>
                <w:lang w:val="en-GB"/>
              </w:rPr>
              <w:t>về bậc hai dạng:</w:t>
            </w:r>
            <w:r w:rsidRPr="00644D3F">
              <w:rPr>
                <w:bCs/>
                <w:color w:val="000000" w:themeColor="text1"/>
                <w:lang w:val="en-GB"/>
              </w:rPr>
              <w:t xml:space="preserve"> </w:t>
            </w:r>
            <w:r w:rsidRPr="00644D3F">
              <w:rPr>
                <w:bCs/>
                <w:noProof/>
                <w:color w:val="000000" w:themeColor="text1"/>
                <w:position w:val="-12"/>
                <w:lang w:val="sv-SE"/>
              </w:rPr>
              <w:object w:dxaOrig="2060" w:dyaOrig="440" w14:anchorId="61011383">
                <v:shape id="_x0000_i1027" type="#_x0000_t75" style="width:83.25pt;height:21.75pt" o:ole="">
                  <v:imagedata r:id="rId10" o:title=""/>
                </v:shape>
                <o:OLEObject Type="Embed" ProgID="Equation.DSMT4" ShapeID="_x0000_i1027" DrawAspect="Content" ObjectID="_1702816289" r:id="rId11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41C7580" w14:textId="01E841C9" w:rsidR="00644D3F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41FD4068" w14:textId="77777777" w:rsidR="00644D3F" w:rsidRPr="00644D3F" w:rsidRDefault="00644D3F" w:rsidP="00E90FF8">
            <w:pPr>
              <w:jc w:val="center"/>
            </w:pPr>
          </w:p>
          <w:p w14:paraId="37491E92" w14:textId="77777777" w:rsidR="00644D3F" w:rsidRPr="00644D3F" w:rsidRDefault="00644D3F" w:rsidP="00E90FF8">
            <w:pPr>
              <w:jc w:val="center"/>
            </w:pPr>
          </w:p>
          <w:p w14:paraId="52D457BC" w14:textId="2FB33C65" w:rsidR="00644D3F" w:rsidRPr="00644D3F" w:rsidRDefault="00644D3F" w:rsidP="00E90FF8">
            <w:pPr>
              <w:jc w:val="center"/>
            </w:pPr>
            <w:r w:rsidRPr="00644D3F">
              <w:t>5x0,2= 1đ</w:t>
            </w:r>
          </w:p>
        </w:tc>
      </w:tr>
      <w:tr w:rsidR="00644D3F" w:rsidRPr="00644D3F" w14:paraId="3D3567B0" w14:textId="77777777" w:rsidTr="00644D3F">
        <w:trPr>
          <w:trHeight w:val="380"/>
        </w:trPr>
        <w:tc>
          <w:tcPr>
            <w:tcW w:w="1133" w:type="dxa"/>
            <w:vMerge/>
          </w:tcPr>
          <w:p w14:paraId="473D160C" w14:textId="77777777" w:rsidR="00644D3F" w:rsidRPr="00644D3F" w:rsidRDefault="00644D3F" w:rsidP="00E90FF8"/>
        </w:tc>
        <w:tc>
          <w:tcPr>
            <w:tcW w:w="1558" w:type="dxa"/>
            <w:vMerge/>
            <w:tcBorders>
              <w:top w:val="single" w:sz="4" w:space="0" w:color="auto"/>
            </w:tcBorders>
          </w:tcPr>
          <w:p w14:paraId="0D83A926" w14:textId="77777777" w:rsidR="00644D3F" w:rsidRPr="00644D3F" w:rsidRDefault="00644D3F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EFCC1AB" w14:textId="556064D7" w:rsidR="00644D3F" w:rsidRPr="00644D3F" w:rsidRDefault="00644D3F" w:rsidP="00E90FF8">
            <w:pPr>
              <w:rPr>
                <w:color w:val="000000" w:themeColor="text1"/>
                <w:lang w:val="sv-SE"/>
              </w:rPr>
            </w:pPr>
            <w:r w:rsidRPr="00644D3F">
              <w:rPr>
                <w:bCs/>
                <w:color w:val="000000" w:themeColor="text1"/>
                <w:lang w:val="en-GB"/>
              </w:rPr>
              <w:t xml:space="preserve">19. </w:t>
            </w:r>
            <w:r w:rsidRPr="00644D3F">
              <w:t xml:space="preserve">Xác định tham số để </w:t>
            </w:r>
            <w:r>
              <w:t xml:space="preserve">một hệ </w:t>
            </w:r>
            <w:r w:rsidRPr="00644D3F">
              <w:t xml:space="preserve">phương trình bậc nhất </w:t>
            </w:r>
            <w:r>
              <w:t xml:space="preserve">hai ẩn số </w:t>
            </w:r>
            <w:r w:rsidRPr="00644D3F">
              <w:t>có 1 nghiệm, vô nghiệm, vô số nghiệm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19E6CB4" w14:textId="463077F6" w:rsidR="00644D3F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05BCF5FC" w14:textId="77777777" w:rsidR="00644D3F" w:rsidRPr="00644D3F" w:rsidRDefault="00644D3F" w:rsidP="00E90FF8">
            <w:pPr>
              <w:jc w:val="center"/>
            </w:pPr>
          </w:p>
        </w:tc>
      </w:tr>
      <w:tr w:rsidR="00644D3F" w:rsidRPr="00644D3F" w14:paraId="1BA17C5B" w14:textId="77777777" w:rsidTr="00644D3F">
        <w:trPr>
          <w:trHeight w:val="138"/>
        </w:trPr>
        <w:tc>
          <w:tcPr>
            <w:tcW w:w="1133" w:type="dxa"/>
            <w:vMerge/>
          </w:tcPr>
          <w:p w14:paraId="6BE3524B" w14:textId="77777777" w:rsidR="00644D3F" w:rsidRPr="00644D3F" w:rsidRDefault="00644D3F" w:rsidP="00E90FF8"/>
        </w:tc>
        <w:tc>
          <w:tcPr>
            <w:tcW w:w="1558" w:type="dxa"/>
            <w:vMerge/>
          </w:tcPr>
          <w:p w14:paraId="0AD8EB81" w14:textId="77777777" w:rsidR="00644D3F" w:rsidRPr="00644D3F" w:rsidRDefault="00644D3F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ECF68D7" w14:textId="24A87023" w:rsidR="00644D3F" w:rsidRPr="00644D3F" w:rsidRDefault="00644D3F" w:rsidP="00E90FF8">
            <w:r w:rsidRPr="00644D3F">
              <w:t>20 . Xác định hai phưng trình tương đươ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5F5C3B1" w14:textId="4C76FE32" w:rsidR="00644D3F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306130FF" w14:textId="77777777" w:rsidR="00644D3F" w:rsidRPr="00644D3F" w:rsidRDefault="00644D3F" w:rsidP="00E90FF8">
            <w:pPr>
              <w:jc w:val="center"/>
            </w:pPr>
          </w:p>
        </w:tc>
      </w:tr>
      <w:tr w:rsidR="00644D3F" w:rsidRPr="00644D3F" w14:paraId="304157F4" w14:textId="77777777" w:rsidTr="00644D3F">
        <w:trPr>
          <w:trHeight w:val="150"/>
        </w:trPr>
        <w:tc>
          <w:tcPr>
            <w:tcW w:w="1133" w:type="dxa"/>
            <w:vMerge/>
          </w:tcPr>
          <w:p w14:paraId="6B506AC6" w14:textId="77777777" w:rsidR="00644D3F" w:rsidRPr="00644D3F" w:rsidRDefault="00644D3F" w:rsidP="00E90FF8"/>
        </w:tc>
        <w:tc>
          <w:tcPr>
            <w:tcW w:w="1558" w:type="dxa"/>
            <w:vMerge/>
          </w:tcPr>
          <w:p w14:paraId="071D284B" w14:textId="77777777" w:rsidR="00644D3F" w:rsidRPr="00644D3F" w:rsidRDefault="00644D3F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49F6A31" w14:textId="507665C2" w:rsidR="00644D3F" w:rsidRPr="00644D3F" w:rsidRDefault="00644D3F" w:rsidP="00D2401E">
            <w:pPr>
              <w:spacing w:line="276" w:lineRule="auto"/>
              <w:rPr>
                <w:bCs/>
                <w:color w:val="000000" w:themeColor="text1"/>
                <w:lang w:val="en-GB"/>
              </w:rPr>
            </w:pPr>
            <w:r w:rsidRPr="00644D3F">
              <w:rPr>
                <w:color w:val="000000" w:themeColor="text1"/>
                <w:lang w:val="sv-SE"/>
              </w:rPr>
              <w:t xml:space="preserve">21. Giải phương trình quy </w:t>
            </w:r>
            <w:r w:rsidRPr="00644D3F">
              <w:rPr>
                <w:color w:val="000000" w:themeColor="text1"/>
                <w:lang w:val="en-GB"/>
              </w:rPr>
              <w:t>về bậc hai dạng:</w:t>
            </w:r>
            <w:r w:rsidRPr="00644D3F">
              <w:rPr>
                <w:bCs/>
                <w:color w:val="000000" w:themeColor="text1"/>
                <w:lang w:val="en-GB"/>
              </w:rPr>
              <w:t xml:space="preserve"> </w:t>
            </w:r>
            <w:r w:rsidR="000F1AF1" w:rsidRPr="000F1AF1">
              <w:rPr>
                <w:bCs/>
                <w:noProof/>
                <w:color w:val="000000" w:themeColor="text1"/>
                <w:position w:val="-14"/>
                <w:lang w:val="sv-SE"/>
              </w:rPr>
              <w:object w:dxaOrig="2439" w:dyaOrig="460" w14:anchorId="60D2BA5C">
                <v:shape id="_x0000_i1028" type="#_x0000_t75" style="width:98.25pt;height:23.25pt" o:ole="">
                  <v:imagedata r:id="rId12" o:title=""/>
                </v:shape>
                <o:OLEObject Type="Embed" ProgID="Equation.DSMT4" ShapeID="_x0000_i1028" DrawAspect="Content" ObjectID="_1702816290" r:id="rId13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2B97BF7" w14:textId="0C02AF3D" w:rsidR="00644D3F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0D5AC57" w14:textId="77777777" w:rsidR="00644D3F" w:rsidRPr="00644D3F" w:rsidRDefault="00644D3F" w:rsidP="00E90FF8">
            <w:pPr>
              <w:jc w:val="center"/>
            </w:pPr>
          </w:p>
        </w:tc>
      </w:tr>
      <w:tr w:rsidR="00644D3F" w:rsidRPr="00644D3F" w14:paraId="2C57F435" w14:textId="77777777" w:rsidTr="00644D3F">
        <w:trPr>
          <w:trHeight w:val="137"/>
        </w:trPr>
        <w:tc>
          <w:tcPr>
            <w:tcW w:w="1133" w:type="dxa"/>
            <w:vMerge/>
          </w:tcPr>
          <w:p w14:paraId="17DD82E9" w14:textId="77777777" w:rsidR="00644D3F" w:rsidRPr="00644D3F" w:rsidRDefault="00644D3F" w:rsidP="00E90FF8"/>
        </w:tc>
        <w:tc>
          <w:tcPr>
            <w:tcW w:w="1558" w:type="dxa"/>
            <w:vMerge/>
          </w:tcPr>
          <w:p w14:paraId="27F3DD71" w14:textId="77777777" w:rsidR="00644D3F" w:rsidRPr="00644D3F" w:rsidRDefault="00644D3F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518305C0" w14:textId="736C6C3C" w:rsidR="00644D3F" w:rsidRPr="00644D3F" w:rsidRDefault="00644D3F" w:rsidP="00E90FF8">
            <w:r w:rsidRPr="00644D3F">
              <w:t>22. Xác định tham số để phương trình bậc nhất có 1 nghiệm, vô nghiệm, vô số nghiệm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2A807E74" w14:textId="5E09804A" w:rsidR="00644D3F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1E7FEA9B" w14:textId="77777777" w:rsidR="00644D3F" w:rsidRPr="00644D3F" w:rsidRDefault="00644D3F" w:rsidP="00E90FF8">
            <w:pPr>
              <w:jc w:val="center"/>
            </w:pPr>
          </w:p>
        </w:tc>
      </w:tr>
      <w:tr w:rsidR="009C5E07" w:rsidRPr="00644D3F" w14:paraId="21775771" w14:textId="77777777" w:rsidTr="00644D3F">
        <w:trPr>
          <w:trHeight w:val="172"/>
        </w:trPr>
        <w:tc>
          <w:tcPr>
            <w:tcW w:w="1133" w:type="dxa"/>
            <w:vMerge/>
          </w:tcPr>
          <w:p w14:paraId="7956E9E4" w14:textId="77777777" w:rsidR="009C5E07" w:rsidRPr="00644D3F" w:rsidRDefault="009C5E07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258899F3" w14:textId="77777777" w:rsidR="009C5E07" w:rsidRPr="00644D3F" w:rsidRDefault="009C5E07" w:rsidP="00E90FF8">
            <w:pPr>
              <w:jc w:val="center"/>
            </w:pPr>
          </w:p>
          <w:p w14:paraId="1657C372" w14:textId="30F0EB88" w:rsidR="009C5E07" w:rsidRPr="00644D3F" w:rsidRDefault="009C5E07" w:rsidP="00E90FF8">
            <w:pPr>
              <w:jc w:val="center"/>
            </w:pPr>
            <w:r w:rsidRPr="00644D3F">
              <w:t>Vận dụng thấp 5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FF1AA61" w14:textId="7122D737" w:rsidR="009C5E07" w:rsidRPr="00644D3F" w:rsidRDefault="009C5E07" w:rsidP="00AC11AB">
            <w:pPr>
              <w:spacing w:line="300" w:lineRule="auto"/>
              <w:outlineLvl w:val="2"/>
              <w:rPr>
                <w:szCs w:val="28"/>
              </w:rPr>
            </w:pPr>
            <w:r w:rsidRPr="00644D3F">
              <w:rPr>
                <w:szCs w:val="28"/>
              </w:rPr>
              <w:t>23. Tính giá trị của biểu thức chứa nghiệm của phương trình bậc hai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5222D65" w14:textId="2D8B7B83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11D68A91" w14:textId="77777777" w:rsidR="009C5E07" w:rsidRPr="00644D3F" w:rsidRDefault="009C5E07" w:rsidP="00E90FF8">
            <w:pPr>
              <w:jc w:val="center"/>
            </w:pPr>
          </w:p>
          <w:p w14:paraId="6D0F276B" w14:textId="77777777" w:rsidR="009C5E07" w:rsidRPr="00644D3F" w:rsidRDefault="009C5E07" w:rsidP="00E90FF8">
            <w:pPr>
              <w:jc w:val="center"/>
            </w:pPr>
          </w:p>
          <w:p w14:paraId="7B345394" w14:textId="6E8E8848" w:rsidR="009C5E07" w:rsidRPr="00644D3F" w:rsidRDefault="009C5E07" w:rsidP="00E90FF8">
            <w:pPr>
              <w:jc w:val="center"/>
            </w:pPr>
            <w:r w:rsidRPr="00644D3F">
              <w:t>5x0,2= 1đ</w:t>
            </w:r>
          </w:p>
        </w:tc>
      </w:tr>
      <w:tr w:rsidR="009C5E07" w:rsidRPr="00644D3F" w14:paraId="3FC3311A" w14:textId="77777777" w:rsidTr="00644D3F">
        <w:trPr>
          <w:trHeight w:val="230"/>
        </w:trPr>
        <w:tc>
          <w:tcPr>
            <w:tcW w:w="1133" w:type="dxa"/>
            <w:vMerge/>
          </w:tcPr>
          <w:p w14:paraId="59E0EAEE" w14:textId="77777777" w:rsidR="009C5E07" w:rsidRPr="00644D3F" w:rsidRDefault="009C5E07" w:rsidP="00E90FF8"/>
        </w:tc>
        <w:tc>
          <w:tcPr>
            <w:tcW w:w="1558" w:type="dxa"/>
            <w:vMerge/>
          </w:tcPr>
          <w:p w14:paraId="24A1A373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68083756" w14:textId="0EA516CB" w:rsidR="009C5E07" w:rsidRPr="00644D3F" w:rsidRDefault="009C5E07" w:rsidP="00AC11AB">
            <w:pPr>
              <w:spacing w:line="300" w:lineRule="auto"/>
              <w:outlineLvl w:val="2"/>
              <w:rPr>
                <w:szCs w:val="28"/>
              </w:rPr>
            </w:pPr>
            <w:r w:rsidRPr="00644D3F">
              <w:rPr>
                <w:szCs w:val="28"/>
              </w:rPr>
              <w:t xml:space="preserve">24. Lập phương trình bậc hai biết hai nghiệm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E3FBFCD" w14:textId="5B0E2841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0EADE1FC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4C96CC82" w14:textId="77777777" w:rsidTr="00E70721">
        <w:trPr>
          <w:trHeight w:val="218"/>
        </w:trPr>
        <w:tc>
          <w:tcPr>
            <w:tcW w:w="1133" w:type="dxa"/>
            <w:vMerge/>
          </w:tcPr>
          <w:p w14:paraId="7BF614E7" w14:textId="77777777" w:rsidR="009C5E07" w:rsidRPr="00644D3F" w:rsidRDefault="009C5E07" w:rsidP="00E90FF8"/>
        </w:tc>
        <w:tc>
          <w:tcPr>
            <w:tcW w:w="1558" w:type="dxa"/>
            <w:vMerge/>
          </w:tcPr>
          <w:p w14:paraId="2A8CD0D0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77338ECE" w14:textId="2C3B799D" w:rsidR="009C5E07" w:rsidRPr="00644D3F" w:rsidRDefault="009C5E07" w:rsidP="00AC11AB">
            <w:pPr>
              <w:spacing w:line="300" w:lineRule="auto"/>
              <w:rPr>
                <w:szCs w:val="28"/>
              </w:rPr>
            </w:pPr>
            <w:r w:rsidRPr="00644D3F">
              <w:rPr>
                <w:szCs w:val="28"/>
              </w:rPr>
              <w:t>25. Xác định m và tìm nghiệm còn lại của phương trình bậc hai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FFA6D79" w14:textId="492B3362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15467F85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4976D7C5" w14:textId="77777777" w:rsidTr="00E70721">
        <w:trPr>
          <w:trHeight w:val="103"/>
        </w:trPr>
        <w:tc>
          <w:tcPr>
            <w:tcW w:w="1133" w:type="dxa"/>
            <w:vMerge/>
          </w:tcPr>
          <w:p w14:paraId="032C2E9A" w14:textId="77777777" w:rsidR="009C5E07" w:rsidRPr="00644D3F" w:rsidRDefault="009C5E07" w:rsidP="00E90FF8"/>
        </w:tc>
        <w:tc>
          <w:tcPr>
            <w:tcW w:w="1558" w:type="dxa"/>
            <w:vMerge/>
          </w:tcPr>
          <w:p w14:paraId="51048A4F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63AD3AA" w14:textId="4328B809" w:rsidR="009C5E07" w:rsidRPr="00644D3F" w:rsidRDefault="009C5E07" w:rsidP="00E90FF8">
            <w:r w:rsidRPr="00644D3F">
              <w:rPr>
                <w:szCs w:val="28"/>
              </w:rPr>
              <w:t>26. Hãy lập phương trình bậc hai có các nghiệm thỏa mãn đẳng thức cho trước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9D6FEDF" w14:textId="195F146A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17FC69E3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19BDF6E9" w14:textId="77777777" w:rsidTr="00644D3F">
        <w:trPr>
          <w:trHeight w:val="184"/>
        </w:trPr>
        <w:tc>
          <w:tcPr>
            <w:tcW w:w="1133" w:type="dxa"/>
            <w:vMerge/>
          </w:tcPr>
          <w:p w14:paraId="076C9CA0" w14:textId="77777777" w:rsidR="009C5E07" w:rsidRPr="00644D3F" w:rsidRDefault="009C5E07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6CC169C8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53041EAF" w14:textId="1E9902EE" w:rsidR="009C5E07" w:rsidRPr="00644D3F" w:rsidRDefault="009C5E07" w:rsidP="00AC11AB">
            <w:pPr>
              <w:spacing w:line="300" w:lineRule="auto"/>
              <w:outlineLvl w:val="1"/>
              <w:rPr>
                <w:szCs w:val="28"/>
              </w:rPr>
            </w:pPr>
            <w:r w:rsidRPr="00644D3F">
              <w:rPr>
                <w:szCs w:val="28"/>
              </w:rPr>
              <w:t>27. Tìm hai số biết tổng và tích của chúng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6019F152" w14:textId="6F9EE9DE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5E4BB725" w14:textId="77777777" w:rsidR="009C5E07" w:rsidRPr="00644D3F" w:rsidRDefault="009C5E07" w:rsidP="00E90FF8">
            <w:pPr>
              <w:jc w:val="center"/>
            </w:pPr>
          </w:p>
        </w:tc>
      </w:tr>
      <w:tr w:rsidR="00E90FF8" w:rsidRPr="00644D3F" w14:paraId="0DC78E2A" w14:textId="77777777" w:rsidTr="00644D3F">
        <w:trPr>
          <w:trHeight w:val="172"/>
        </w:trPr>
        <w:tc>
          <w:tcPr>
            <w:tcW w:w="1133" w:type="dxa"/>
            <w:vMerge/>
          </w:tcPr>
          <w:p w14:paraId="3B3A5FAE" w14:textId="77777777" w:rsidR="00E90FF8" w:rsidRPr="00644D3F" w:rsidRDefault="00E90FF8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49756A21" w14:textId="453CC5AA" w:rsidR="00E90FF8" w:rsidRPr="00644D3F" w:rsidRDefault="00E90FF8" w:rsidP="00E90FF8">
            <w:pPr>
              <w:jc w:val="center"/>
            </w:pPr>
            <w:r w:rsidRPr="00644D3F">
              <w:t>Vận dụng cao</w:t>
            </w:r>
            <w:r w:rsidR="00A0650F" w:rsidRPr="00644D3F">
              <w:t xml:space="preserve"> </w:t>
            </w:r>
            <w:r w:rsidR="009C5E07">
              <w:t>3</w:t>
            </w:r>
            <w:r w:rsidR="00A0650F" w:rsidRPr="00644D3F">
              <w:t xml:space="preserve">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8755E9D" w14:textId="260D2E44" w:rsidR="00E90FF8" w:rsidRPr="00644D3F" w:rsidRDefault="00AC11AB" w:rsidP="00E90FF8">
            <w:pPr>
              <w:spacing w:line="276" w:lineRule="auto"/>
              <w:rPr>
                <w:color w:val="000000" w:themeColor="text1"/>
                <w:lang w:val="sv-SE"/>
              </w:rPr>
            </w:pPr>
            <w:r w:rsidRPr="00644D3F">
              <w:rPr>
                <w:color w:val="000000" w:themeColor="text1"/>
                <w:lang w:val="sv-SE"/>
              </w:rPr>
              <w:t>2</w:t>
            </w:r>
            <w:r w:rsidR="00A0650F" w:rsidRPr="00644D3F">
              <w:rPr>
                <w:color w:val="000000" w:themeColor="text1"/>
                <w:lang w:val="sv-SE"/>
              </w:rPr>
              <w:t>8</w:t>
            </w:r>
            <w:r w:rsidRPr="00644D3F">
              <w:rPr>
                <w:color w:val="000000" w:themeColor="text1"/>
                <w:lang w:val="sv-SE"/>
              </w:rPr>
              <w:t xml:space="preserve">. </w:t>
            </w:r>
            <w:r w:rsidR="00E90FF8" w:rsidRPr="00644D3F">
              <w:rPr>
                <w:color w:val="000000" w:themeColor="text1"/>
                <w:lang w:val="sv-SE"/>
              </w:rPr>
              <w:t xml:space="preserve">Giải pt chứa căn thức quy vê bậc hai hoặc các vấn đề liên qua đến pt bậc hai.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09BB72B9" w14:textId="3E7ECECD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41D28D4C" w14:textId="77777777" w:rsidR="00644D3F" w:rsidRPr="00644D3F" w:rsidRDefault="00644D3F" w:rsidP="009C5E07"/>
          <w:p w14:paraId="772CD3D5" w14:textId="50B99DAA" w:rsidR="00E90FF8" w:rsidRPr="00644D3F" w:rsidRDefault="009C5E07" w:rsidP="00E90FF8">
            <w:pPr>
              <w:jc w:val="center"/>
            </w:pPr>
            <w:r>
              <w:t>3</w:t>
            </w:r>
            <w:r w:rsidR="00644D3F" w:rsidRPr="00644D3F">
              <w:t xml:space="preserve">x0,2= </w:t>
            </w:r>
            <w:r>
              <w:t>0,6</w:t>
            </w:r>
            <w:r w:rsidR="00644D3F" w:rsidRPr="00644D3F">
              <w:t>đ</w:t>
            </w:r>
          </w:p>
        </w:tc>
      </w:tr>
      <w:tr w:rsidR="00E90FF8" w:rsidRPr="00644D3F" w14:paraId="407F3581" w14:textId="77777777" w:rsidTr="00644D3F">
        <w:trPr>
          <w:trHeight w:val="115"/>
        </w:trPr>
        <w:tc>
          <w:tcPr>
            <w:tcW w:w="1133" w:type="dxa"/>
            <w:vMerge/>
          </w:tcPr>
          <w:p w14:paraId="77371FB2" w14:textId="77777777" w:rsidR="00E90FF8" w:rsidRPr="00644D3F" w:rsidRDefault="00E90FF8" w:rsidP="00E90FF8"/>
        </w:tc>
        <w:tc>
          <w:tcPr>
            <w:tcW w:w="1558" w:type="dxa"/>
            <w:vMerge/>
          </w:tcPr>
          <w:p w14:paraId="18C7E933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484A14FB" w14:textId="6DD253C5" w:rsidR="00E90FF8" w:rsidRPr="00644D3F" w:rsidRDefault="00A0650F" w:rsidP="00E90FF8">
            <w:r w:rsidRPr="00644D3F">
              <w:rPr>
                <w:color w:val="000000" w:themeColor="text1"/>
                <w:lang w:val="sv-SE"/>
              </w:rPr>
              <w:t>29</w:t>
            </w:r>
            <w:r w:rsidR="00AC11AB" w:rsidRPr="00644D3F">
              <w:rPr>
                <w:color w:val="000000" w:themeColor="text1"/>
                <w:lang w:val="sv-SE"/>
              </w:rPr>
              <w:t>. Giải pt chứa căn thức quy vê bậc hai hoặc các vấn đề liên qua đến pt bậc hai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D13B7A6" w14:textId="21D070B5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8794CAC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36E4E7BA" w14:textId="77777777" w:rsidTr="009C5E07">
        <w:trPr>
          <w:trHeight w:val="173"/>
        </w:trPr>
        <w:tc>
          <w:tcPr>
            <w:tcW w:w="1133" w:type="dxa"/>
            <w:vMerge/>
          </w:tcPr>
          <w:p w14:paraId="41CD8587" w14:textId="77777777" w:rsidR="00E90FF8" w:rsidRPr="00644D3F" w:rsidRDefault="00E90FF8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04887638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22C0496" w14:textId="3132FF12" w:rsidR="00E90FF8" w:rsidRPr="00644D3F" w:rsidRDefault="00AC11AB" w:rsidP="00E90FF8">
            <w:r w:rsidRPr="00644D3F">
              <w:rPr>
                <w:color w:val="000000" w:themeColor="text1"/>
                <w:lang w:val="sv-SE"/>
              </w:rPr>
              <w:t>3</w:t>
            </w:r>
            <w:r w:rsidR="00A0650F" w:rsidRPr="00644D3F">
              <w:rPr>
                <w:color w:val="000000" w:themeColor="text1"/>
                <w:lang w:val="sv-SE"/>
              </w:rPr>
              <w:t>0</w:t>
            </w:r>
            <w:r w:rsidRPr="00644D3F">
              <w:rPr>
                <w:color w:val="000000" w:themeColor="text1"/>
                <w:lang w:val="sv-SE"/>
              </w:rPr>
              <w:t>. Giải pt chứa căn thức quy vê bậc hai hoặc các vấn đề liên qua đến pt bậc hai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6DB8917B" w14:textId="54808840" w:rsidR="00E90FF8" w:rsidRPr="00644D3F" w:rsidRDefault="00644D3F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CB21538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48D1613B" w14:textId="77777777" w:rsidTr="00644D3F">
        <w:tc>
          <w:tcPr>
            <w:tcW w:w="1133" w:type="dxa"/>
            <w:vMerge w:val="restart"/>
          </w:tcPr>
          <w:p w14:paraId="6DE39455" w14:textId="1EBFE88E" w:rsidR="00E90FF8" w:rsidRPr="00644D3F" w:rsidRDefault="00E90FF8" w:rsidP="00E90FF8">
            <w:r w:rsidRPr="00644D3F">
              <w:t>Vectơ-Tọa độ (4 điểm)</w:t>
            </w:r>
          </w:p>
        </w:tc>
        <w:tc>
          <w:tcPr>
            <w:tcW w:w="1558" w:type="dxa"/>
            <w:vMerge w:val="restart"/>
          </w:tcPr>
          <w:p w14:paraId="224C035E" w14:textId="77777777" w:rsidR="0099182A" w:rsidRPr="00644D3F" w:rsidRDefault="0099182A" w:rsidP="00E90FF8">
            <w:pPr>
              <w:jc w:val="center"/>
            </w:pPr>
          </w:p>
          <w:p w14:paraId="7AF0A663" w14:textId="77777777" w:rsidR="00E90FF8" w:rsidRPr="00644D3F" w:rsidRDefault="00E90FF8" w:rsidP="00E90FF8">
            <w:pPr>
              <w:jc w:val="center"/>
            </w:pPr>
            <w:r w:rsidRPr="00644D3F">
              <w:t>Nhận biết</w:t>
            </w:r>
          </w:p>
          <w:p w14:paraId="4EBE76AA" w14:textId="2F57288F" w:rsidR="00A0650F" w:rsidRPr="00644D3F" w:rsidRDefault="00A0650F" w:rsidP="00E90FF8">
            <w:pPr>
              <w:jc w:val="center"/>
            </w:pPr>
            <w:r w:rsidRPr="00644D3F">
              <w:t>4 câu</w:t>
            </w:r>
          </w:p>
        </w:tc>
        <w:tc>
          <w:tcPr>
            <w:tcW w:w="8933" w:type="dxa"/>
          </w:tcPr>
          <w:p w14:paraId="2623E890" w14:textId="7CFC3708" w:rsidR="00E90FF8" w:rsidRPr="00644D3F" w:rsidRDefault="00AC11AB" w:rsidP="00E90FF8">
            <w:pPr>
              <w:ind w:right="1197"/>
            </w:pPr>
            <w:r w:rsidRPr="00644D3F">
              <w:t>3</w:t>
            </w:r>
            <w:r w:rsidR="009C5E07">
              <w:t>1</w:t>
            </w:r>
            <w:r w:rsidR="00E90FF8" w:rsidRPr="00644D3F">
              <w:t>. Nhận biết 2 vec tơ cùng phương, bằng nhau qua hình.</w:t>
            </w:r>
          </w:p>
        </w:tc>
        <w:tc>
          <w:tcPr>
            <w:tcW w:w="992" w:type="dxa"/>
          </w:tcPr>
          <w:p w14:paraId="4A9D9CFA" w14:textId="561EC9BF" w:rsidR="00E90FF8" w:rsidRPr="00644D3F" w:rsidRDefault="00E90FF8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</w:tcPr>
          <w:p w14:paraId="352F94F4" w14:textId="77777777" w:rsidR="009C5E07" w:rsidRDefault="009C5E07" w:rsidP="00E90FF8">
            <w:pPr>
              <w:jc w:val="center"/>
              <w:rPr>
                <w:bCs/>
              </w:rPr>
            </w:pPr>
          </w:p>
          <w:p w14:paraId="20B2F341" w14:textId="77777777" w:rsidR="009C5E07" w:rsidRDefault="009C5E07" w:rsidP="00E90FF8">
            <w:pPr>
              <w:jc w:val="center"/>
              <w:rPr>
                <w:bCs/>
              </w:rPr>
            </w:pPr>
          </w:p>
          <w:p w14:paraId="1B9BF34C" w14:textId="7D723046" w:rsidR="00E90FF8" w:rsidRPr="00644D3F" w:rsidRDefault="00E90FF8" w:rsidP="00E90FF8">
            <w:pPr>
              <w:jc w:val="center"/>
              <w:rPr>
                <w:bCs/>
              </w:rPr>
            </w:pPr>
            <w:r w:rsidRPr="00644D3F">
              <w:rPr>
                <w:bCs/>
              </w:rPr>
              <w:t>4x0,2</w:t>
            </w:r>
            <w:r w:rsidR="00644D3F">
              <w:rPr>
                <w:bCs/>
              </w:rPr>
              <w:t>=0,8đ</w:t>
            </w:r>
          </w:p>
        </w:tc>
      </w:tr>
      <w:tr w:rsidR="00E90FF8" w:rsidRPr="00644D3F" w14:paraId="3EFE77DF" w14:textId="77777777" w:rsidTr="00644D3F">
        <w:tc>
          <w:tcPr>
            <w:tcW w:w="1133" w:type="dxa"/>
            <w:vMerge/>
          </w:tcPr>
          <w:p w14:paraId="238BFE3C" w14:textId="77777777" w:rsidR="00E90FF8" w:rsidRPr="00644D3F" w:rsidRDefault="00E90FF8" w:rsidP="00E90FF8"/>
        </w:tc>
        <w:tc>
          <w:tcPr>
            <w:tcW w:w="1558" w:type="dxa"/>
            <w:vMerge/>
          </w:tcPr>
          <w:p w14:paraId="4CA5098E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</w:tcPr>
          <w:p w14:paraId="44404E28" w14:textId="6B6AAE89" w:rsidR="00E90FF8" w:rsidRPr="00644D3F" w:rsidRDefault="00AC11AB" w:rsidP="00E90FF8">
            <w:pPr>
              <w:tabs>
                <w:tab w:val="left" w:pos="8676"/>
              </w:tabs>
              <w:ind w:right="1905"/>
            </w:pPr>
            <w:r w:rsidRPr="00644D3F">
              <w:t>3</w:t>
            </w:r>
            <w:r w:rsidR="009C5E07">
              <w:t>2</w:t>
            </w:r>
            <w:r w:rsidR="00E90FF8" w:rsidRPr="00644D3F">
              <w:t>. Nhận biết quy tắc cộng hai vectơ</w:t>
            </w:r>
          </w:p>
        </w:tc>
        <w:tc>
          <w:tcPr>
            <w:tcW w:w="992" w:type="dxa"/>
          </w:tcPr>
          <w:p w14:paraId="72033184" w14:textId="762E9407" w:rsidR="00E90FF8" w:rsidRPr="00644D3F" w:rsidRDefault="00E90FF8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7F8F7EC0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09F9FD77" w14:textId="77777777" w:rsidTr="00644D3F">
        <w:tc>
          <w:tcPr>
            <w:tcW w:w="1133" w:type="dxa"/>
            <w:vMerge/>
          </w:tcPr>
          <w:p w14:paraId="4349840C" w14:textId="77777777" w:rsidR="00E90FF8" w:rsidRPr="00644D3F" w:rsidRDefault="00E90FF8" w:rsidP="00E90FF8"/>
        </w:tc>
        <w:tc>
          <w:tcPr>
            <w:tcW w:w="1558" w:type="dxa"/>
            <w:vMerge/>
          </w:tcPr>
          <w:p w14:paraId="765B989F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</w:tcPr>
          <w:p w14:paraId="63DE9649" w14:textId="5A04DDD3" w:rsidR="00E90FF8" w:rsidRPr="00644D3F" w:rsidRDefault="00E90FF8" w:rsidP="00E90FF8">
            <w:pPr>
              <w:ind w:right="1764"/>
            </w:pPr>
            <w:r w:rsidRPr="00644D3F">
              <w:t>3</w:t>
            </w:r>
            <w:r w:rsidR="009C5E07">
              <w:t>3</w:t>
            </w:r>
            <w:r w:rsidRPr="00644D3F">
              <w:t>. Biết tính tọa độ của véc tơ</w:t>
            </w:r>
          </w:p>
        </w:tc>
        <w:tc>
          <w:tcPr>
            <w:tcW w:w="992" w:type="dxa"/>
          </w:tcPr>
          <w:p w14:paraId="6D386235" w14:textId="73F1C31B" w:rsidR="00E90FF8" w:rsidRPr="00644D3F" w:rsidRDefault="00E90FF8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71C767A" w14:textId="77777777" w:rsidR="00E90FF8" w:rsidRPr="00644D3F" w:rsidRDefault="00E90FF8" w:rsidP="00E90FF8">
            <w:pPr>
              <w:jc w:val="center"/>
            </w:pPr>
          </w:p>
        </w:tc>
      </w:tr>
      <w:tr w:rsidR="00E90FF8" w:rsidRPr="00644D3F" w14:paraId="31D63546" w14:textId="77777777" w:rsidTr="00644D3F">
        <w:tc>
          <w:tcPr>
            <w:tcW w:w="1133" w:type="dxa"/>
            <w:vMerge/>
          </w:tcPr>
          <w:p w14:paraId="4EDB3879" w14:textId="77777777" w:rsidR="00E90FF8" w:rsidRPr="00644D3F" w:rsidRDefault="00E90FF8" w:rsidP="00E90FF8"/>
        </w:tc>
        <w:tc>
          <w:tcPr>
            <w:tcW w:w="1558" w:type="dxa"/>
            <w:vMerge/>
          </w:tcPr>
          <w:p w14:paraId="4B125F7C" w14:textId="77777777" w:rsidR="00E90FF8" w:rsidRPr="00644D3F" w:rsidRDefault="00E90FF8" w:rsidP="00E90FF8">
            <w:pPr>
              <w:jc w:val="center"/>
            </w:pPr>
          </w:p>
        </w:tc>
        <w:tc>
          <w:tcPr>
            <w:tcW w:w="8933" w:type="dxa"/>
          </w:tcPr>
          <w:p w14:paraId="03327AFE" w14:textId="3FC0A607" w:rsidR="00E90FF8" w:rsidRPr="00644D3F" w:rsidRDefault="00AC11AB" w:rsidP="00E90FF8">
            <w:pPr>
              <w:tabs>
                <w:tab w:val="left" w:pos="7967"/>
                <w:tab w:val="left" w:pos="8251"/>
              </w:tabs>
              <w:ind w:right="2189"/>
            </w:pPr>
            <w:r w:rsidRPr="00644D3F">
              <w:t>3</w:t>
            </w:r>
            <w:r w:rsidR="009C5E07">
              <w:t>4</w:t>
            </w:r>
            <w:r w:rsidR="00E90FF8" w:rsidRPr="00644D3F">
              <w:t xml:space="preserve">. Xác định tọa độ trung điểm của đoạn thảng, tọa độ trọng tâm tam giác </w:t>
            </w:r>
          </w:p>
        </w:tc>
        <w:tc>
          <w:tcPr>
            <w:tcW w:w="992" w:type="dxa"/>
          </w:tcPr>
          <w:p w14:paraId="42A51E37" w14:textId="1CD6D8AC" w:rsidR="00E90FF8" w:rsidRPr="00644D3F" w:rsidRDefault="00E90FF8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538509CF" w14:textId="77777777" w:rsidR="00E90FF8" w:rsidRPr="00644D3F" w:rsidRDefault="00E90FF8" w:rsidP="00E90FF8">
            <w:pPr>
              <w:jc w:val="center"/>
            </w:pPr>
          </w:p>
        </w:tc>
      </w:tr>
      <w:tr w:rsidR="009C5E07" w:rsidRPr="00644D3F" w14:paraId="42F7DB94" w14:textId="77777777" w:rsidTr="00644D3F">
        <w:tc>
          <w:tcPr>
            <w:tcW w:w="1133" w:type="dxa"/>
            <w:vMerge w:val="restart"/>
          </w:tcPr>
          <w:p w14:paraId="7AD4F2BF" w14:textId="77777777" w:rsidR="009C5E07" w:rsidRPr="00644D3F" w:rsidRDefault="009C5E07" w:rsidP="00E90FF8"/>
          <w:p w14:paraId="5DA3ECFF" w14:textId="77777777" w:rsidR="009C5E07" w:rsidRPr="00644D3F" w:rsidRDefault="009C5E07" w:rsidP="00E90FF8"/>
          <w:p w14:paraId="320FFE11" w14:textId="77777777" w:rsidR="009C5E07" w:rsidRPr="00644D3F" w:rsidRDefault="009C5E07" w:rsidP="00E90FF8"/>
          <w:p w14:paraId="588A5F5D" w14:textId="77777777" w:rsidR="009C5E07" w:rsidRPr="00644D3F" w:rsidRDefault="009C5E07" w:rsidP="00E90FF8"/>
          <w:p w14:paraId="7E9C83D7" w14:textId="051E39E3" w:rsidR="009C5E07" w:rsidRDefault="009C5E07" w:rsidP="00E90FF8"/>
          <w:p w14:paraId="739F5E67" w14:textId="77777777" w:rsidR="009C5E07" w:rsidRPr="00644D3F" w:rsidRDefault="009C5E07" w:rsidP="00E90FF8"/>
          <w:p w14:paraId="6427D32B" w14:textId="77777777" w:rsidR="009C5E07" w:rsidRPr="00644D3F" w:rsidRDefault="009C5E07" w:rsidP="00E90FF8"/>
          <w:p w14:paraId="5724EBBA" w14:textId="507F6AFD" w:rsidR="009C5E07" w:rsidRPr="00644D3F" w:rsidRDefault="009C5E07" w:rsidP="00E90FF8">
            <w:r w:rsidRPr="00644D3F">
              <w:t xml:space="preserve">Tích vô hướng của hai </w:t>
            </w:r>
            <w:r w:rsidRPr="00644D3F">
              <w:lastRenderedPageBreak/>
              <w:t>vectơ (14 câu )</w:t>
            </w:r>
          </w:p>
        </w:tc>
        <w:tc>
          <w:tcPr>
            <w:tcW w:w="1558" w:type="dxa"/>
            <w:vMerge w:val="restart"/>
          </w:tcPr>
          <w:p w14:paraId="18E4C41C" w14:textId="77777777" w:rsidR="009C5E07" w:rsidRPr="00644D3F" w:rsidRDefault="009C5E07" w:rsidP="00E90FF8">
            <w:pPr>
              <w:jc w:val="center"/>
            </w:pPr>
          </w:p>
          <w:p w14:paraId="3E741843" w14:textId="3DBBD017" w:rsidR="009C5E07" w:rsidRPr="00644D3F" w:rsidRDefault="009C5E07" w:rsidP="00E90FF8">
            <w:pPr>
              <w:jc w:val="center"/>
            </w:pPr>
            <w:r w:rsidRPr="00644D3F">
              <w:t>Nhận biết</w:t>
            </w:r>
          </w:p>
          <w:p w14:paraId="692AC989" w14:textId="47007703" w:rsidR="009C5E07" w:rsidRPr="00644D3F" w:rsidRDefault="009C5E07" w:rsidP="00E90FF8">
            <w:pPr>
              <w:jc w:val="center"/>
            </w:pPr>
            <w:r w:rsidRPr="00644D3F">
              <w:t>4 câu</w:t>
            </w:r>
          </w:p>
          <w:p w14:paraId="06D38614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</w:tcPr>
          <w:p w14:paraId="7BCB6888" w14:textId="20B23592" w:rsidR="009C5E07" w:rsidRPr="00644D3F" w:rsidRDefault="009C5E07" w:rsidP="00E90FF8">
            <w:pPr>
              <w:ind w:right="630"/>
            </w:pPr>
            <w:r w:rsidRPr="00644D3F">
              <w:t>3</w:t>
            </w:r>
            <w:r>
              <w:t>5</w:t>
            </w:r>
            <w:r w:rsidRPr="00644D3F">
              <w:t>.Tính tích vô hướng hai vectơ theo biểu thức tọa độ</w:t>
            </w:r>
          </w:p>
        </w:tc>
        <w:tc>
          <w:tcPr>
            <w:tcW w:w="992" w:type="dxa"/>
          </w:tcPr>
          <w:p w14:paraId="45761D3F" w14:textId="79430DAE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</w:tcPr>
          <w:p w14:paraId="27356611" w14:textId="77777777" w:rsidR="009C5E07" w:rsidRDefault="009C5E07" w:rsidP="00E90FF8">
            <w:pPr>
              <w:jc w:val="center"/>
              <w:rPr>
                <w:bCs/>
              </w:rPr>
            </w:pPr>
          </w:p>
          <w:p w14:paraId="59EF0DF8" w14:textId="78701C2D" w:rsidR="009C5E07" w:rsidRPr="00644D3F" w:rsidRDefault="009C5E07" w:rsidP="00E90FF8">
            <w:pPr>
              <w:jc w:val="center"/>
              <w:rPr>
                <w:bCs/>
              </w:rPr>
            </w:pPr>
            <w:r w:rsidRPr="00644D3F">
              <w:rPr>
                <w:bCs/>
              </w:rPr>
              <w:t>4x0,2</w:t>
            </w:r>
            <w:r>
              <w:rPr>
                <w:bCs/>
              </w:rPr>
              <w:t>=0,8đ</w:t>
            </w:r>
          </w:p>
        </w:tc>
      </w:tr>
      <w:tr w:rsidR="009C5E07" w:rsidRPr="00644D3F" w14:paraId="64563C66" w14:textId="77777777" w:rsidTr="00644D3F">
        <w:tc>
          <w:tcPr>
            <w:tcW w:w="1133" w:type="dxa"/>
            <w:vMerge/>
          </w:tcPr>
          <w:p w14:paraId="5922A3EB" w14:textId="77777777" w:rsidR="009C5E07" w:rsidRPr="00644D3F" w:rsidRDefault="009C5E07" w:rsidP="00E90FF8"/>
        </w:tc>
        <w:tc>
          <w:tcPr>
            <w:tcW w:w="1558" w:type="dxa"/>
            <w:vMerge/>
          </w:tcPr>
          <w:p w14:paraId="20F753E7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</w:tcPr>
          <w:p w14:paraId="697EA437" w14:textId="63B757F7" w:rsidR="009C5E07" w:rsidRPr="00644D3F" w:rsidRDefault="009C5E07" w:rsidP="00E90FF8">
            <w:pPr>
              <w:ind w:right="2189"/>
            </w:pPr>
            <w:r w:rsidRPr="00644D3F">
              <w:t>3</w:t>
            </w:r>
            <w:r>
              <w:t>6</w:t>
            </w:r>
            <w:r w:rsidRPr="00644D3F">
              <w:t>.Tính tích vô hướng hai vectơ theo định nghĩa</w:t>
            </w:r>
          </w:p>
        </w:tc>
        <w:tc>
          <w:tcPr>
            <w:tcW w:w="992" w:type="dxa"/>
          </w:tcPr>
          <w:p w14:paraId="3A6EB449" w14:textId="1C70CC31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44073A59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3FD8AAC2" w14:textId="77777777" w:rsidTr="00644D3F">
        <w:tc>
          <w:tcPr>
            <w:tcW w:w="1133" w:type="dxa"/>
            <w:vMerge/>
          </w:tcPr>
          <w:p w14:paraId="39AF999A" w14:textId="77777777" w:rsidR="009C5E07" w:rsidRPr="00644D3F" w:rsidRDefault="009C5E07" w:rsidP="00E90FF8"/>
        </w:tc>
        <w:tc>
          <w:tcPr>
            <w:tcW w:w="1558" w:type="dxa"/>
            <w:vMerge/>
          </w:tcPr>
          <w:p w14:paraId="20A484CF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</w:tcPr>
          <w:p w14:paraId="6287C733" w14:textId="73673D42" w:rsidR="009C5E07" w:rsidRPr="00644D3F" w:rsidRDefault="009C5E07" w:rsidP="00E90FF8">
            <w:pPr>
              <w:ind w:right="2472"/>
            </w:pPr>
            <w:r>
              <w:t>37</w:t>
            </w:r>
            <w:r w:rsidRPr="00644D3F">
              <w:t xml:space="preserve">. Tính khoảng cách hai điểm </w:t>
            </w:r>
          </w:p>
        </w:tc>
        <w:tc>
          <w:tcPr>
            <w:tcW w:w="992" w:type="dxa"/>
          </w:tcPr>
          <w:p w14:paraId="0DF1CCBE" w14:textId="2E563092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10484701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4039F2D4" w14:textId="77777777" w:rsidTr="00644D3F">
        <w:trPr>
          <w:trHeight w:val="276"/>
        </w:trPr>
        <w:tc>
          <w:tcPr>
            <w:tcW w:w="1133" w:type="dxa"/>
            <w:vMerge/>
          </w:tcPr>
          <w:p w14:paraId="41B82BF0" w14:textId="77777777" w:rsidR="009C5E07" w:rsidRPr="00644D3F" w:rsidRDefault="009C5E07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517A63BD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bottom w:val="single" w:sz="4" w:space="0" w:color="auto"/>
            </w:tcBorders>
          </w:tcPr>
          <w:p w14:paraId="46C8D74D" w14:textId="12E26455" w:rsidR="009C5E07" w:rsidRPr="00644D3F" w:rsidRDefault="009C5E07" w:rsidP="00E90FF8">
            <w:pPr>
              <w:tabs>
                <w:tab w:val="left" w:pos="6975"/>
              </w:tabs>
              <w:ind w:right="4599"/>
            </w:pPr>
            <w:r>
              <w:t>38</w:t>
            </w:r>
            <w:r w:rsidRPr="00644D3F">
              <w:t>.Tính góc giữa hai vectơ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F8827C" w14:textId="3B92106E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55B29CE5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687F3B42" w14:textId="77777777" w:rsidTr="00644D3F">
        <w:trPr>
          <w:trHeight w:val="184"/>
        </w:trPr>
        <w:tc>
          <w:tcPr>
            <w:tcW w:w="1133" w:type="dxa"/>
            <w:vMerge/>
          </w:tcPr>
          <w:p w14:paraId="7CE2B5BB" w14:textId="77777777" w:rsidR="009C5E07" w:rsidRPr="00644D3F" w:rsidRDefault="009C5E07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3B87A317" w14:textId="77777777" w:rsidR="009C5E07" w:rsidRPr="00644D3F" w:rsidRDefault="009C5E07" w:rsidP="00E90FF8">
            <w:pPr>
              <w:jc w:val="center"/>
            </w:pPr>
          </w:p>
          <w:p w14:paraId="55946F93" w14:textId="77777777" w:rsidR="009C5E07" w:rsidRPr="00644D3F" w:rsidRDefault="009C5E07" w:rsidP="00E90FF8">
            <w:pPr>
              <w:jc w:val="center"/>
            </w:pPr>
          </w:p>
          <w:p w14:paraId="3BA62BB5" w14:textId="77777777" w:rsidR="009C5E07" w:rsidRPr="00644D3F" w:rsidRDefault="009C5E07" w:rsidP="00E90FF8">
            <w:pPr>
              <w:jc w:val="center"/>
            </w:pPr>
          </w:p>
          <w:p w14:paraId="7D3DCEC3" w14:textId="77777777" w:rsidR="009C5E07" w:rsidRPr="00644D3F" w:rsidRDefault="009C5E07" w:rsidP="00E90FF8">
            <w:pPr>
              <w:jc w:val="center"/>
            </w:pPr>
          </w:p>
          <w:p w14:paraId="35282532" w14:textId="77777777" w:rsidR="009C5E07" w:rsidRPr="00644D3F" w:rsidRDefault="009C5E07" w:rsidP="00E90FF8">
            <w:pPr>
              <w:jc w:val="center"/>
            </w:pPr>
            <w:r w:rsidRPr="00644D3F">
              <w:t>Thông hiểu</w:t>
            </w:r>
          </w:p>
          <w:p w14:paraId="2062C6B0" w14:textId="01AF3275" w:rsidR="009C5E07" w:rsidRPr="00644D3F" w:rsidRDefault="009C5E07" w:rsidP="00E90FF8">
            <w:pPr>
              <w:jc w:val="center"/>
            </w:pPr>
            <w:r w:rsidRPr="00644D3F">
              <w:t>5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86D1C3E" w14:textId="67F3B58F" w:rsidR="009C5E07" w:rsidRPr="00644D3F" w:rsidRDefault="009C5E07" w:rsidP="00A0650F">
            <w:r>
              <w:t>39</w:t>
            </w:r>
            <w:r w:rsidRPr="00644D3F">
              <w:t>. Tìm tọa độ các vectơ,tọa độ điểm,</w:t>
            </w:r>
            <w:r>
              <w:t xml:space="preserve"> trọng tâm, trực tâm,</w:t>
            </w:r>
            <w:r w:rsidRPr="00644D3F">
              <w:t xml:space="preserve"> tính chu vi diện tích, tam giá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CE122E1" w14:textId="2DCFE157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26A2B1C9" w14:textId="77777777" w:rsidR="009C5E07" w:rsidRPr="00644D3F" w:rsidRDefault="009C5E07" w:rsidP="00E90FF8">
            <w:pPr>
              <w:jc w:val="center"/>
            </w:pPr>
          </w:p>
          <w:p w14:paraId="5B4BE2DF" w14:textId="77777777" w:rsidR="009C5E07" w:rsidRPr="00644D3F" w:rsidRDefault="009C5E07" w:rsidP="00E90FF8">
            <w:pPr>
              <w:jc w:val="center"/>
            </w:pPr>
          </w:p>
          <w:p w14:paraId="2AB96BEC" w14:textId="77777777" w:rsidR="009C5E07" w:rsidRPr="00644D3F" w:rsidRDefault="009C5E07" w:rsidP="00E90FF8">
            <w:pPr>
              <w:jc w:val="center"/>
            </w:pPr>
          </w:p>
          <w:p w14:paraId="4403FFF5" w14:textId="094B599C" w:rsidR="009C5E07" w:rsidRPr="00644D3F" w:rsidRDefault="009C5E07" w:rsidP="00E90FF8">
            <w:pPr>
              <w:jc w:val="center"/>
            </w:pPr>
            <w:r w:rsidRPr="00644D3F">
              <w:t>5x0,2= 1đ</w:t>
            </w:r>
          </w:p>
        </w:tc>
      </w:tr>
      <w:tr w:rsidR="009C5E07" w:rsidRPr="00644D3F" w14:paraId="76A4B228" w14:textId="77777777" w:rsidTr="00644D3F">
        <w:trPr>
          <w:trHeight w:val="195"/>
        </w:trPr>
        <w:tc>
          <w:tcPr>
            <w:tcW w:w="1133" w:type="dxa"/>
            <w:vMerge/>
          </w:tcPr>
          <w:p w14:paraId="10B8693A" w14:textId="77777777" w:rsidR="009C5E07" w:rsidRPr="00644D3F" w:rsidRDefault="009C5E07" w:rsidP="00E90FF8"/>
        </w:tc>
        <w:tc>
          <w:tcPr>
            <w:tcW w:w="1558" w:type="dxa"/>
            <w:vMerge/>
          </w:tcPr>
          <w:p w14:paraId="0DA99EE7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3F41CCAC" w14:textId="1776422F" w:rsidR="009C5E07" w:rsidRPr="00644D3F" w:rsidRDefault="009C5E07" w:rsidP="00644D3F">
            <w:r w:rsidRPr="00644D3F">
              <w:t>4</w:t>
            </w:r>
            <w:r>
              <w:t>0.</w:t>
            </w:r>
            <w:r w:rsidRPr="00644D3F">
              <w:t>Tìm tọa độ các vectơ,tọa độ điểm,</w:t>
            </w:r>
            <w:r>
              <w:t xml:space="preserve"> trọng tâm, trực tâm,</w:t>
            </w:r>
            <w:r w:rsidRPr="00644D3F">
              <w:t xml:space="preserve"> tính chu vi diện tích, tam giá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A55CAA2" w14:textId="1B048CAA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84B9520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08842808" w14:textId="77777777" w:rsidTr="00644D3F">
        <w:trPr>
          <w:trHeight w:val="172"/>
        </w:trPr>
        <w:tc>
          <w:tcPr>
            <w:tcW w:w="1133" w:type="dxa"/>
            <w:vMerge/>
          </w:tcPr>
          <w:p w14:paraId="31738F49" w14:textId="77777777" w:rsidR="009C5E07" w:rsidRPr="00644D3F" w:rsidRDefault="009C5E07" w:rsidP="00E90FF8"/>
        </w:tc>
        <w:tc>
          <w:tcPr>
            <w:tcW w:w="1558" w:type="dxa"/>
            <w:vMerge/>
          </w:tcPr>
          <w:p w14:paraId="394CBF9B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505F8037" w14:textId="5B884331" w:rsidR="009C5E07" w:rsidRPr="00644D3F" w:rsidRDefault="009C5E07" w:rsidP="00644D3F">
            <w:r w:rsidRPr="00644D3F">
              <w:t>4</w:t>
            </w:r>
            <w:r>
              <w:t>1</w:t>
            </w:r>
            <w:r w:rsidRPr="00644D3F">
              <w:t>. Tìm tọa độ các vectơ,tọa độ điểm,</w:t>
            </w:r>
            <w:r>
              <w:t xml:space="preserve"> trọng tâm, trực tâm,</w:t>
            </w:r>
            <w:r w:rsidRPr="00644D3F">
              <w:t xml:space="preserve"> tính chu vi diện tích, tam giá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7AC68ED3" w14:textId="1895293B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E62347B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71ABDC18" w14:textId="77777777" w:rsidTr="00644D3F">
        <w:trPr>
          <w:trHeight w:val="115"/>
        </w:trPr>
        <w:tc>
          <w:tcPr>
            <w:tcW w:w="1133" w:type="dxa"/>
            <w:vMerge/>
          </w:tcPr>
          <w:p w14:paraId="47C8AA75" w14:textId="77777777" w:rsidR="009C5E07" w:rsidRPr="00644D3F" w:rsidRDefault="009C5E07" w:rsidP="00E90FF8"/>
        </w:tc>
        <w:tc>
          <w:tcPr>
            <w:tcW w:w="1558" w:type="dxa"/>
            <w:vMerge/>
          </w:tcPr>
          <w:p w14:paraId="78401474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4D5DB10F" w14:textId="65432C9A" w:rsidR="009C5E07" w:rsidRPr="00644D3F" w:rsidRDefault="009C5E07" w:rsidP="00644D3F">
            <w:r w:rsidRPr="00644D3F">
              <w:t>4</w:t>
            </w:r>
            <w:r>
              <w:t>2</w:t>
            </w:r>
            <w:r w:rsidRPr="00644D3F">
              <w:t>. Tìm tọa độ các vectơ,tọa độ điểm,</w:t>
            </w:r>
            <w:r>
              <w:t xml:space="preserve"> trọng tâm, trực tâm,</w:t>
            </w:r>
            <w:r w:rsidRPr="00644D3F">
              <w:t xml:space="preserve"> tính chu vi diện tích, tam giá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E5E5D4D" w14:textId="2D5B7D3F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52E0613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5E5319FD" w14:textId="77777777" w:rsidTr="00644D3F">
        <w:trPr>
          <w:trHeight w:val="150"/>
        </w:trPr>
        <w:tc>
          <w:tcPr>
            <w:tcW w:w="1133" w:type="dxa"/>
            <w:vMerge/>
          </w:tcPr>
          <w:p w14:paraId="527F2CF8" w14:textId="77777777" w:rsidR="009C5E07" w:rsidRPr="00644D3F" w:rsidRDefault="009C5E07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73ED16EF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6995BDCA" w14:textId="3C3797D1" w:rsidR="009C5E07" w:rsidRPr="00644D3F" w:rsidRDefault="009C5E07" w:rsidP="00644D3F">
            <w:r w:rsidRPr="00644D3F">
              <w:t>4</w:t>
            </w:r>
            <w:r>
              <w:t>3</w:t>
            </w:r>
            <w:r w:rsidRPr="00644D3F">
              <w:t>. Tìm tọa độ các vectơ,tọa độ điểm,</w:t>
            </w:r>
            <w:r>
              <w:t xml:space="preserve"> trọng tâm, trực tâm,</w:t>
            </w:r>
            <w:r w:rsidRPr="00644D3F">
              <w:t xml:space="preserve"> tính chu vi diện tích, tam giác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09EEF09" w14:textId="29E0B84C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5C450163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71DDC295" w14:textId="77777777" w:rsidTr="00644D3F">
        <w:trPr>
          <w:trHeight w:val="149"/>
        </w:trPr>
        <w:tc>
          <w:tcPr>
            <w:tcW w:w="1133" w:type="dxa"/>
            <w:vMerge/>
          </w:tcPr>
          <w:p w14:paraId="5021020A" w14:textId="77777777" w:rsidR="009C5E07" w:rsidRPr="00644D3F" w:rsidRDefault="009C5E07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50973375" w14:textId="77777777" w:rsidR="009C5E07" w:rsidRPr="00644D3F" w:rsidRDefault="009C5E07" w:rsidP="00E90FF8">
            <w:pPr>
              <w:jc w:val="center"/>
            </w:pPr>
          </w:p>
          <w:p w14:paraId="6D01FBA5" w14:textId="77777777" w:rsidR="009C5E07" w:rsidRPr="00644D3F" w:rsidRDefault="009C5E07" w:rsidP="00E90FF8">
            <w:pPr>
              <w:jc w:val="center"/>
            </w:pPr>
          </w:p>
          <w:p w14:paraId="626E2BB4" w14:textId="77777777" w:rsidR="009C5E07" w:rsidRPr="00644D3F" w:rsidRDefault="009C5E07" w:rsidP="00E90FF8">
            <w:pPr>
              <w:jc w:val="center"/>
            </w:pPr>
          </w:p>
          <w:p w14:paraId="163AB4B1" w14:textId="77777777" w:rsidR="009C5E07" w:rsidRPr="00644D3F" w:rsidRDefault="009C5E07" w:rsidP="00E90FF8">
            <w:pPr>
              <w:jc w:val="center"/>
            </w:pPr>
          </w:p>
          <w:p w14:paraId="632BFDD5" w14:textId="77777777" w:rsidR="009C5E07" w:rsidRPr="00644D3F" w:rsidRDefault="009C5E07" w:rsidP="00E90FF8">
            <w:pPr>
              <w:jc w:val="center"/>
            </w:pPr>
          </w:p>
          <w:p w14:paraId="62EF8A98" w14:textId="77777777" w:rsidR="009C5E07" w:rsidRDefault="009C5E07" w:rsidP="00E90FF8">
            <w:pPr>
              <w:jc w:val="center"/>
            </w:pPr>
          </w:p>
          <w:p w14:paraId="435988E1" w14:textId="77777777" w:rsidR="009C5E07" w:rsidRDefault="009C5E07" w:rsidP="00E90FF8">
            <w:pPr>
              <w:jc w:val="center"/>
            </w:pPr>
          </w:p>
          <w:p w14:paraId="59EAF60B" w14:textId="77777777" w:rsidR="009C5E07" w:rsidRDefault="009C5E07" w:rsidP="00E90FF8">
            <w:pPr>
              <w:jc w:val="center"/>
            </w:pPr>
          </w:p>
          <w:p w14:paraId="1D580BFB" w14:textId="5CE50B2F" w:rsidR="009C5E07" w:rsidRPr="00644D3F" w:rsidRDefault="009C5E07" w:rsidP="00E90FF8">
            <w:pPr>
              <w:jc w:val="center"/>
            </w:pPr>
            <w:r w:rsidRPr="00644D3F">
              <w:t>Vận dụng thấp 5 câu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42EC5554" w14:textId="04B8335E" w:rsidR="009C5E07" w:rsidRPr="00644D3F" w:rsidRDefault="009C5E07" w:rsidP="00AC11AB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 w:rsidRPr="00644D3F">
              <w:rPr>
                <w:rFonts w:eastAsia="TimesNewRomanPS-BoldMT"/>
                <w:color w:val="000000" w:themeColor="text1"/>
                <w:lang w:val="sv-SE"/>
              </w:rPr>
              <w:t>4</w:t>
            </w:r>
            <w:r>
              <w:rPr>
                <w:rFonts w:eastAsia="TimesNewRomanPS-BoldMT"/>
                <w:color w:val="000000" w:themeColor="text1"/>
                <w:lang w:val="sv-SE"/>
              </w:rPr>
              <w:t>4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 xml:space="preserve">. Tìm tọa độ  các điểm  cho trước  lập thành  tam giác ( cân, đều, vuông). Hoặc tạo thành HBH, hình thang, 3 điểm thẳng hàng; biểu diễn véc tơ theo 2 véc tơ </w:t>
            </w:r>
            <w:r>
              <w:rPr>
                <w:rFonts w:eastAsia="TimesNewRomanPS-BoldMT"/>
                <w:color w:val="000000" w:themeColor="text1"/>
                <w:lang w:val="sv-SE"/>
              </w:rPr>
              <w:t xml:space="preserve">không 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>cùng phương.</w:t>
            </w:r>
          </w:p>
          <w:p w14:paraId="55D0678F" w14:textId="77777777" w:rsidR="009C5E07" w:rsidRPr="00644D3F" w:rsidRDefault="009C5E07" w:rsidP="00E90FF8">
            <w:pPr>
              <w:tabs>
                <w:tab w:val="left" w:pos="6975"/>
              </w:tabs>
              <w:ind w:right="4599"/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721CED0" w14:textId="2D0B105B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724B90D8" w14:textId="77777777" w:rsidR="009C5E07" w:rsidRPr="00644D3F" w:rsidRDefault="009C5E07" w:rsidP="00E90FF8">
            <w:pPr>
              <w:jc w:val="center"/>
            </w:pPr>
          </w:p>
          <w:p w14:paraId="28D5E0B9" w14:textId="77777777" w:rsidR="009C5E07" w:rsidRPr="00644D3F" w:rsidRDefault="009C5E07" w:rsidP="00E90FF8">
            <w:pPr>
              <w:jc w:val="center"/>
            </w:pPr>
          </w:p>
          <w:p w14:paraId="14DC85AE" w14:textId="77777777" w:rsidR="009C5E07" w:rsidRPr="00644D3F" w:rsidRDefault="009C5E07" w:rsidP="00E90FF8">
            <w:pPr>
              <w:jc w:val="center"/>
            </w:pPr>
          </w:p>
          <w:p w14:paraId="26FBC9D3" w14:textId="77777777" w:rsidR="009C5E07" w:rsidRPr="00644D3F" w:rsidRDefault="009C5E07" w:rsidP="00E90FF8">
            <w:pPr>
              <w:jc w:val="center"/>
            </w:pPr>
          </w:p>
          <w:p w14:paraId="04F75875" w14:textId="77777777" w:rsidR="009C5E07" w:rsidRPr="00644D3F" w:rsidRDefault="009C5E07" w:rsidP="00E90FF8">
            <w:pPr>
              <w:jc w:val="center"/>
            </w:pPr>
          </w:p>
          <w:p w14:paraId="2A9185F9" w14:textId="77777777" w:rsidR="009C5E07" w:rsidRDefault="009C5E07" w:rsidP="00E90FF8">
            <w:pPr>
              <w:jc w:val="center"/>
            </w:pPr>
          </w:p>
          <w:p w14:paraId="056A3F80" w14:textId="77777777" w:rsidR="009C5E07" w:rsidRDefault="009C5E07" w:rsidP="00E90FF8">
            <w:pPr>
              <w:jc w:val="center"/>
            </w:pPr>
          </w:p>
          <w:p w14:paraId="632F9B96" w14:textId="77777777" w:rsidR="009C5E07" w:rsidRDefault="009C5E07" w:rsidP="00E90FF8">
            <w:pPr>
              <w:jc w:val="center"/>
            </w:pPr>
          </w:p>
          <w:p w14:paraId="619295E7" w14:textId="77777777" w:rsidR="009C5E07" w:rsidRDefault="009C5E07" w:rsidP="00E90FF8">
            <w:pPr>
              <w:jc w:val="center"/>
            </w:pPr>
          </w:p>
          <w:p w14:paraId="2707D0B0" w14:textId="3470AC66" w:rsidR="009C5E07" w:rsidRPr="00644D3F" w:rsidRDefault="009C5E07" w:rsidP="00E90FF8">
            <w:pPr>
              <w:jc w:val="center"/>
            </w:pPr>
            <w:r w:rsidRPr="00644D3F">
              <w:t>5x0,2= 1đ</w:t>
            </w:r>
          </w:p>
        </w:tc>
      </w:tr>
      <w:tr w:rsidR="009C5E07" w:rsidRPr="00644D3F" w14:paraId="6B675723" w14:textId="77777777" w:rsidTr="00644D3F">
        <w:trPr>
          <w:trHeight w:val="195"/>
        </w:trPr>
        <w:tc>
          <w:tcPr>
            <w:tcW w:w="1133" w:type="dxa"/>
            <w:vMerge/>
          </w:tcPr>
          <w:p w14:paraId="47E5D139" w14:textId="77777777" w:rsidR="009C5E07" w:rsidRPr="00644D3F" w:rsidRDefault="009C5E07" w:rsidP="00E90FF8"/>
        </w:tc>
        <w:tc>
          <w:tcPr>
            <w:tcW w:w="1558" w:type="dxa"/>
            <w:vMerge/>
          </w:tcPr>
          <w:p w14:paraId="56985DC2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0C6D2419" w14:textId="2F725F7A" w:rsidR="009C5E07" w:rsidRPr="00644D3F" w:rsidRDefault="009C5E07" w:rsidP="00644D3F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 w:rsidRPr="00644D3F">
              <w:rPr>
                <w:rFonts w:eastAsia="TimesNewRomanPS-BoldMT"/>
                <w:color w:val="000000" w:themeColor="text1"/>
                <w:lang w:val="sv-SE"/>
              </w:rPr>
              <w:t>4</w:t>
            </w:r>
            <w:r>
              <w:rPr>
                <w:rFonts w:eastAsia="TimesNewRomanPS-BoldMT"/>
                <w:color w:val="000000" w:themeColor="text1"/>
                <w:lang w:val="sv-SE"/>
              </w:rPr>
              <w:t>5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 xml:space="preserve">. Tìm tọa độ  các điểm  cho trước  lập thành  tam giác ( cân, đều, vuông). Hoặc tạo thành HBH, hình thang, 3 điểm thẳng hàng; biểu diễn véc tơ theo 2 véc tơ </w:t>
            </w:r>
            <w:r>
              <w:rPr>
                <w:rFonts w:eastAsia="TimesNewRomanPS-BoldMT"/>
                <w:color w:val="000000" w:themeColor="text1"/>
                <w:lang w:val="sv-SE"/>
              </w:rPr>
              <w:t xml:space="preserve">không 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>cùng phương.</w:t>
            </w:r>
          </w:p>
          <w:p w14:paraId="2E51C474" w14:textId="785FC09C" w:rsidR="009C5E07" w:rsidRPr="00644D3F" w:rsidRDefault="009C5E07" w:rsidP="00644D3F">
            <w:pPr>
              <w:spacing w:line="276" w:lineRule="auto"/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11EA5BFA" w14:textId="1C7F373F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66D74462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4CA4626A" w14:textId="77777777" w:rsidTr="00644D3F">
        <w:trPr>
          <w:trHeight w:val="149"/>
        </w:trPr>
        <w:tc>
          <w:tcPr>
            <w:tcW w:w="1133" w:type="dxa"/>
            <w:vMerge/>
          </w:tcPr>
          <w:p w14:paraId="3E877FC6" w14:textId="77777777" w:rsidR="009C5E07" w:rsidRPr="00644D3F" w:rsidRDefault="009C5E07" w:rsidP="00E90FF8"/>
        </w:tc>
        <w:tc>
          <w:tcPr>
            <w:tcW w:w="1558" w:type="dxa"/>
            <w:vMerge/>
          </w:tcPr>
          <w:p w14:paraId="6F3D9AFB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296F7709" w14:textId="23476B22" w:rsidR="009C5E07" w:rsidRPr="00644D3F" w:rsidRDefault="009C5E07" w:rsidP="00644D3F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 w:rsidRPr="00644D3F">
              <w:rPr>
                <w:rFonts w:eastAsia="TimesNewRomanPS-BoldMT"/>
                <w:color w:val="000000" w:themeColor="text1"/>
                <w:lang w:val="sv-SE"/>
              </w:rPr>
              <w:t>4</w:t>
            </w:r>
            <w:r>
              <w:rPr>
                <w:rFonts w:eastAsia="TimesNewRomanPS-BoldMT"/>
                <w:color w:val="000000" w:themeColor="text1"/>
                <w:lang w:val="sv-SE"/>
              </w:rPr>
              <w:t>6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 xml:space="preserve">. Tìm tọa độ  các điểm  cho trước  lập thành  tam giác ( cân, đều, vuông). Hoặc tạo thành HBH, hình thang, 3 điểm thẳng hàng; biểu diễn véc tơ theo 2 véc tơ </w:t>
            </w:r>
            <w:r>
              <w:rPr>
                <w:rFonts w:eastAsia="TimesNewRomanPS-BoldMT"/>
                <w:color w:val="000000" w:themeColor="text1"/>
                <w:lang w:val="sv-SE"/>
              </w:rPr>
              <w:t xml:space="preserve">không 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>cùng phương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343664D2" w14:textId="57772A9A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25C689E2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6095096B" w14:textId="77777777" w:rsidTr="00644D3F">
        <w:trPr>
          <w:trHeight w:val="138"/>
        </w:trPr>
        <w:tc>
          <w:tcPr>
            <w:tcW w:w="1133" w:type="dxa"/>
            <w:vMerge/>
          </w:tcPr>
          <w:p w14:paraId="42BE7E25" w14:textId="77777777" w:rsidR="009C5E07" w:rsidRPr="00644D3F" w:rsidRDefault="009C5E07" w:rsidP="00E90FF8"/>
        </w:tc>
        <w:tc>
          <w:tcPr>
            <w:tcW w:w="1558" w:type="dxa"/>
            <w:vMerge/>
          </w:tcPr>
          <w:p w14:paraId="20FA1C72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</w:tcBorders>
          </w:tcPr>
          <w:p w14:paraId="7136D018" w14:textId="59E255A4" w:rsidR="009C5E07" w:rsidRPr="00644D3F" w:rsidRDefault="009C5E07" w:rsidP="00644D3F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47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 xml:space="preserve">. Tìm tọa độ  các điểm  cho trước  lập thành  tam giác ( cân, đều, vuông). Hoặc tạo thành HBH, hình thang, 3 điểm thẳng hàng; biểu diễn véc tơ theo 2 véc tơ </w:t>
            </w:r>
            <w:r>
              <w:rPr>
                <w:rFonts w:eastAsia="TimesNewRomanPS-BoldMT"/>
                <w:color w:val="000000" w:themeColor="text1"/>
                <w:lang w:val="sv-SE"/>
              </w:rPr>
              <w:t xml:space="preserve">không 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>cùng phương.</w:t>
            </w:r>
          </w:p>
          <w:p w14:paraId="3622146F" w14:textId="5D4312D8" w:rsidR="009C5E07" w:rsidRPr="00644D3F" w:rsidRDefault="009C5E07" w:rsidP="00644D3F">
            <w:pPr>
              <w:spacing w:line="276" w:lineRule="auto"/>
            </w:pP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14:paraId="5476CA0E" w14:textId="11AA3110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</w:tcPr>
          <w:p w14:paraId="6C324BDB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181E322C" w14:textId="77777777" w:rsidTr="009C5E07">
        <w:trPr>
          <w:trHeight w:val="1133"/>
        </w:trPr>
        <w:tc>
          <w:tcPr>
            <w:tcW w:w="1133" w:type="dxa"/>
            <w:vMerge/>
          </w:tcPr>
          <w:p w14:paraId="23726229" w14:textId="77777777" w:rsidR="009C5E07" w:rsidRPr="00644D3F" w:rsidRDefault="009C5E07" w:rsidP="00E90FF8"/>
        </w:tc>
        <w:tc>
          <w:tcPr>
            <w:tcW w:w="1558" w:type="dxa"/>
            <w:vMerge/>
            <w:tcBorders>
              <w:bottom w:val="single" w:sz="4" w:space="0" w:color="auto"/>
            </w:tcBorders>
          </w:tcPr>
          <w:p w14:paraId="762C9163" w14:textId="77777777" w:rsidR="009C5E07" w:rsidRPr="00644D3F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186FAC" w14:textId="10C79EEB" w:rsidR="009C5E07" w:rsidRDefault="009C5E07" w:rsidP="00A0650F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48</w:t>
            </w:r>
            <w:r w:rsidRPr="00644D3F">
              <w:rPr>
                <w:rFonts w:eastAsia="TimesNewRomanPS-BoldMT"/>
                <w:color w:val="000000" w:themeColor="text1"/>
                <w:lang w:val="sv-SE"/>
              </w:rPr>
              <w:t>. Tìm tọa độ  các điểm  cho trước  lập thành  tam giác ( cân, đều, vuông). Hoặc tạo thành HBH, hình thang, 3 điểm thẳng hàng; biểu diễn véc tơ theo 2 véc tơ cùng</w:t>
            </w:r>
          </w:p>
          <w:p w14:paraId="2DF51F0C" w14:textId="77777777" w:rsidR="009C5E07" w:rsidRPr="00644D3F" w:rsidRDefault="009C5E07" w:rsidP="009C5E07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 w:rsidRPr="00644D3F">
              <w:rPr>
                <w:rFonts w:eastAsia="TimesNewRomanPS-BoldMT"/>
                <w:color w:val="000000" w:themeColor="text1"/>
                <w:lang w:val="sv-SE"/>
              </w:rPr>
              <w:t>phương.</w:t>
            </w:r>
          </w:p>
          <w:p w14:paraId="26D282A5" w14:textId="441C3B36" w:rsidR="009C5E07" w:rsidRPr="00644D3F" w:rsidRDefault="009C5E07" w:rsidP="00A0650F">
            <w:pPr>
              <w:spacing w:line="276" w:lineRule="auto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4EABB32" w14:textId="4928E17E" w:rsidR="009C5E07" w:rsidRPr="00644D3F" w:rsidRDefault="009C5E07" w:rsidP="00E90FF8">
            <w:pPr>
              <w:jc w:val="center"/>
            </w:pPr>
            <w:r w:rsidRPr="00644D3F">
              <w:t>0,2</w:t>
            </w:r>
          </w:p>
        </w:tc>
        <w:tc>
          <w:tcPr>
            <w:tcW w:w="1537" w:type="dxa"/>
            <w:vMerge/>
            <w:tcBorders>
              <w:bottom w:val="single" w:sz="4" w:space="0" w:color="auto"/>
            </w:tcBorders>
          </w:tcPr>
          <w:p w14:paraId="6C1C6366" w14:textId="77777777" w:rsidR="009C5E07" w:rsidRPr="00644D3F" w:rsidRDefault="009C5E07" w:rsidP="00E90FF8">
            <w:pPr>
              <w:jc w:val="center"/>
            </w:pPr>
          </w:p>
        </w:tc>
      </w:tr>
      <w:tr w:rsidR="009C5E07" w:rsidRPr="00644D3F" w14:paraId="7B9D3515" w14:textId="77777777" w:rsidTr="009C5E07">
        <w:trPr>
          <w:trHeight w:val="311"/>
        </w:trPr>
        <w:tc>
          <w:tcPr>
            <w:tcW w:w="1133" w:type="dxa"/>
            <w:vMerge/>
          </w:tcPr>
          <w:p w14:paraId="3EBAAFC0" w14:textId="77777777" w:rsidR="009C5E07" w:rsidRPr="00644D3F" w:rsidRDefault="009C5E07" w:rsidP="00E90FF8"/>
        </w:tc>
        <w:tc>
          <w:tcPr>
            <w:tcW w:w="1558" w:type="dxa"/>
            <w:vMerge w:val="restart"/>
            <w:tcBorders>
              <w:top w:val="single" w:sz="4" w:space="0" w:color="auto"/>
            </w:tcBorders>
          </w:tcPr>
          <w:p w14:paraId="1AF540D4" w14:textId="1C822AB7" w:rsidR="009C5E07" w:rsidRPr="00644D3F" w:rsidRDefault="009C5E07" w:rsidP="00E90FF8">
            <w:pPr>
              <w:jc w:val="center"/>
            </w:pPr>
            <w:r>
              <w:t>Vận dụng cao ( 2 câu )</w:t>
            </w:r>
          </w:p>
        </w:tc>
        <w:tc>
          <w:tcPr>
            <w:tcW w:w="89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4C3F4" w14:textId="2BB4012E" w:rsidR="009C5E07" w:rsidRDefault="009C5E07" w:rsidP="009C5E07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 w:rsidRPr="00644D3F">
              <w:rPr>
                <w:rFonts w:eastAsia="TimesNewRomanPS-BoldMT"/>
                <w:color w:val="000000" w:themeColor="text1"/>
                <w:lang w:val="sv-SE"/>
              </w:rPr>
              <w:t xml:space="preserve"> </w:t>
            </w:r>
            <w:r>
              <w:rPr>
                <w:rFonts w:eastAsia="TimesNewRomanPS-BoldMT"/>
                <w:color w:val="000000" w:themeColor="text1"/>
                <w:lang w:val="sv-SE"/>
              </w:rPr>
              <w:t>49. Sử dụng tổng hợp kiến thức tổng hợp  hình học 10 ( đến bài tích vô hướng 2 vectơ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09E57A9" w14:textId="3D40E0F3" w:rsidR="009C5E07" w:rsidRPr="00644D3F" w:rsidRDefault="009C5E07" w:rsidP="00E90FF8">
            <w:pPr>
              <w:jc w:val="center"/>
            </w:pPr>
            <w:r>
              <w:t>0,2</w:t>
            </w:r>
          </w:p>
        </w:tc>
        <w:tc>
          <w:tcPr>
            <w:tcW w:w="1537" w:type="dxa"/>
            <w:vMerge w:val="restart"/>
            <w:tcBorders>
              <w:top w:val="single" w:sz="4" w:space="0" w:color="auto"/>
            </w:tcBorders>
          </w:tcPr>
          <w:p w14:paraId="6046809C" w14:textId="77777777" w:rsidR="009C5E07" w:rsidRDefault="009C5E07" w:rsidP="00E90FF8">
            <w:pPr>
              <w:jc w:val="center"/>
            </w:pPr>
          </w:p>
          <w:p w14:paraId="2595B714" w14:textId="0C2AC7FA" w:rsidR="009C5E07" w:rsidRPr="00644D3F" w:rsidRDefault="009C5E07" w:rsidP="00E90FF8">
            <w:pPr>
              <w:jc w:val="center"/>
            </w:pPr>
            <w:r>
              <w:t>2x0,2=0,4đ</w:t>
            </w:r>
          </w:p>
        </w:tc>
      </w:tr>
      <w:tr w:rsidR="009C5E07" w:rsidRPr="00644D3F" w14:paraId="04156E80" w14:textId="77777777" w:rsidTr="008A5C05">
        <w:trPr>
          <w:trHeight w:val="276"/>
        </w:trPr>
        <w:tc>
          <w:tcPr>
            <w:tcW w:w="1133" w:type="dxa"/>
            <w:vMerge/>
          </w:tcPr>
          <w:p w14:paraId="2D9CA1AE" w14:textId="77777777" w:rsidR="009C5E07" w:rsidRPr="00644D3F" w:rsidRDefault="009C5E07" w:rsidP="00E90FF8"/>
        </w:tc>
        <w:tc>
          <w:tcPr>
            <w:tcW w:w="1558" w:type="dxa"/>
            <w:vMerge/>
          </w:tcPr>
          <w:p w14:paraId="6CF34C14" w14:textId="77777777" w:rsidR="009C5E07" w:rsidRDefault="009C5E07" w:rsidP="00E90FF8">
            <w:pPr>
              <w:jc w:val="center"/>
            </w:pPr>
          </w:p>
        </w:tc>
        <w:tc>
          <w:tcPr>
            <w:tcW w:w="8933" w:type="dxa"/>
            <w:tcBorders>
              <w:top w:val="single" w:sz="4" w:space="0" w:color="auto"/>
              <w:right w:val="single" w:sz="4" w:space="0" w:color="auto"/>
            </w:tcBorders>
          </w:tcPr>
          <w:p w14:paraId="4CBA7A20" w14:textId="59E0FFFD" w:rsidR="009C5E07" w:rsidRPr="00644D3F" w:rsidRDefault="009C5E07" w:rsidP="009C5E07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50. Sử dụng tổng hợp kiến thức tổng hợp  hình học 10 ( đến bài tích vô hướng 2 vectơ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</w:tcPr>
          <w:p w14:paraId="28EBF5F8" w14:textId="764E7026" w:rsidR="009C5E07" w:rsidRPr="00644D3F" w:rsidRDefault="009C5E07" w:rsidP="00E90FF8">
            <w:pPr>
              <w:jc w:val="center"/>
            </w:pPr>
            <w:r>
              <w:t>0,2</w:t>
            </w:r>
          </w:p>
        </w:tc>
        <w:tc>
          <w:tcPr>
            <w:tcW w:w="1537" w:type="dxa"/>
            <w:vMerge/>
          </w:tcPr>
          <w:p w14:paraId="7F47E47C" w14:textId="77777777" w:rsidR="009C5E07" w:rsidRPr="00644D3F" w:rsidRDefault="009C5E07" w:rsidP="00E90FF8">
            <w:pPr>
              <w:jc w:val="center"/>
            </w:pPr>
          </w:p>
        </w:tc>
      </w:tr>
      <w:tr w:rsidR="00644D3F" w:rsidRPr="00644D3F" w14:paraId="20C8778D" w14:textId="77777777" w:rsidTr="00644D3F">
        <w:tc>
          <w:tcPr>
            <w:tcW w:w="2691" w:type="dxa"/>
            <w:gridSpan w:val="2"/>
          </w:tcPr>
          <w:p w14:paraId="42D918E4" w14:textId="7A8ECC0F" w:rsidR="00644D3F" w:rsidRPr="00644D3F" w:rsidRDefault="00644D3F" w:rsidP="00E90FF8">
            <w:pPr>
              <w:jc w:val="center"/>
            </w:pPr>
            <w:r w:rsidRPr="00644D3F">
              <w:t xml:space="preserve">Tổng </w:t>
            </w:r>
          </w:p>
        </w:tc>
        <w:tc>
          <w:tcPr>
            <w:tcW w:w="8933" w:type="dxa"/>
            <w:tcBorders>
              <w:right w:val="single" w:sz="4" w:space="0" w:color="auto"/>
            </w:tcBorders>
          </w:tcPr>
          <w:p w14:paraId="3C62B8F1" w14:textId="20749F57" w:rsidR="00644D3F" w:rsidRPr="00644D3F" w:rsidRDefault="00644D3F" w:rsidP="00E90FF8">
            <w:pPr>
              <w:jc w:val="center"/>
            </w:pPr>
            <w:r>
              <w:t xml:space="preserve">Tổng 50 câu </w:t>
            </w:r>
          </w:p>
        </w:tc>
        <w:tc>
          <w:tcPr>
            <w:tcW w:w="992" w:type="dxa"/>
            <w:tcBorders>
              <w:left w:val="single" w:sz="4" w:space="0" w:color="auto"/>
            </w:tcBorders>
          </w:tcPr>
          <w:p w14:paraId="32ADF96E" w14:textId="3DE0F7CA" w:rsidR="00644D3F" w:rsidRPr="00644D3F" w:rsidRDefault="00644D3F" w:rsidP="00E90FF8">
            <w:pPr>
              <w:jc w:val="center"/>
            </w:pPr>
            <w:r>
              <w:rPr>
                <w:bCs/>
              </w:rPr>
              <w:t>10 đ</w:t>
            </w:r>
          </w:p>
        </w:tc>
        <w:tc>
          <w:tcPr>
            <w:tcW w:w="1537" w:type="dxa"/>
          </w:tcPr>
          <w:p w14:paraId="38E76989" w14:textId="09AF9DC5" w:rsidR="00644D3F" w:rsidRPr="00644D3F" w:rsidRDefault="00644D3F" w:rsidP="00E90FF8">
            <w:pPr>
              <w:jc w:val="center"/>
              <w:rPr>
                <w:bCs/>
              </w:rPr>
            </w:pPr>
            <w:r>
              <w:rPr>
                <w:bCs/>
              </w:rPr>
              <w:t>10 điểm</w:t>
            </w:r>
          </w:p>
        </w:tc>
      </w:tr>
    </w:tbl>
    <w:p w14:paraId="11CFB1D3" w14:textId="3EF858B8" w:rsidR="00A0650F" w:rsidRPr="00644D3F" w:rsidRDefault="00A0650F" w:rsidP="00A0650F">
      <w:pPr>
        <w:tabs>
          <w:tab w:val="left" w:pos="2985"/>
        </w:tabs>
      </w:pPr>
    </w:p>
    <w:sectPr w:rsidR="00A0650F" w:rsidRPr="00644D3F">
      <w:pgSz w:w="16840" w:h="11907" w:orient="landscape" w:code="9"/>
      <w:pgMar w:top="709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3D796A"/>
    <w:multiLevelType w:val="hybridMultilevel"/>
    <w:tmpl w:val="7FCE6818"/>
    <w:lvl w:ilvl="0" w:tplc="C6647B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1F2DFC"/>
    <w:multiLevelType w:val="hybridMultilevel"/>
    <w:tmpl w:val="3F808272"/>
    <w:lvl w:ilvl="0" w:tplc="103A036A">
      <w:start w:val="4"/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7E07"/>
    <w:rsid w:val="00037101"/>
    <w:rsid w:val="00076CD2"/>
    <w:rsid w:val="0008268C"/>
    <w:rsid w:val="00090FBE"/>
    <w:rsid w:val="000F1AF1"/>
    <w:rsid w:val="00115B21"/>
    <w:rsid w:val="001218A1"/>
    <w:rsid w:val="0017316E"/>
    <w:rsid w:val="00182E47"/>
    <w:rsid w:val="001C6B3F"/>
    <w:rsid w:val="001D4BE4"/>
    <w:rsid w:val="001E6973"/>
    <w:rsid w:val="002023A3"/>
    <w:rsid w:val="002507C8"/>
    <w:rsid w:val="00251FC3"/>
    <w:rsid w:val="0027401F"/>
    <w:rsid w:val="0029336D"/>
    <w:rsid w:val="002A4FD7"/>
    <w:rsid w:val="00301469"/>
    <w:rsid w:val="00355132"/>
    <w:rsid w:val="003663B9"/>
    <w:rsid w:val="0037548B"/>
    <w:rsid w:val="00390D53"/>
    <w:rsid w:val="003B0767"/>
    <w:rsid w:val="003C6095"/>
    <w:rsid w:val="003D268A"/>
    <w:rsid w:val="003E51F1"/>
    <w:rsid w:val="003E77ED"/>
    <w:rsid w:val="00421D5F"/>
    <w:rsid w:val="004A4977"/>
    <w:rsid w:val="004B2CA2"/>
    <w:rsid w:val="004F7F79"/>
    <w:rsid w:val="0050197A"/>
    <w:rsid w:val="00504588"/>
    <w:rsid w:val="00527BA3"/>
    <w:rsid w:val="00561C5F"/>
    <w:rsid w:val="005C5275"/>
    <w:rsid w:val="005F4CFA"/>
    <w:rsid w:val="006231EF"/>
    <w:rsid w:val="00644D3F"/>
    <w:rsid w:val="006557E0"/>
    <w:rsid w:val="00660C2F"/>
    <w:rsid w:val="006E5F8F"/>
    <w:rsid w:val="006E775C"/>
    <w:rsid w:val="00727E79"/>
    <w:rsid w:val="0079323F"/>
    <w:rsid w:val="007D22C0"/>
    <w:rsid w:val="007F31B4"/>
    <w:rsid w:val="00821DE1"/>
    <w:rsid w:val="0083317E"/>
    <w:rsid w:val="008359CC"/>
    <w:rsid w:val="00895EBA"/>
    <w:rsid w:val="0095535C"/>
    <w:rsid w:val="00990BF1"/>
    <w:rsid w:val="0099182A"/>
    <w:rsid w:val="009A4747"/>
    <w:rsid w:val="009B54D0"/>
    <w:rsid w:val="009C104F"/>
    <w:rsid w:val="009C5E07"/>
    <w:rsid w:val="009F35C8"/>
    <w:rsid w:val="00A0650F"/>
    <w:rsid w:val="00A122E0"/>
    <w:rsid w:val="00A463C6"/>
    <w:rsid w:val="00A773F8"/>
    <w:rsid w:val="00AA5F46"/>
    <w:rsid w:val="00AC11AB"/>
    <w:rsid w:val="00B54C22"/>
    <w:rsid w:val="00B561B4"/>
    <w:rsid w:val="00B6161E"/>
    <w:rsid w:val="00BD35CF"/>
    <w:rsid w:val="00BF5636"/>
    <w:rsid w:val="00C01F65"/>
    <w:rsid w:val="00C25941"/>
    <w:rsid w:val="00C4152A"/>
    <w:rsid w:val="00C77E07"/>
    <w:rsid w:val="00CA3B1D"/>
    <w:rsid w:val="00CD0F8E"/>
    <w:rsid w:val="00D14FB8"/>
    <w:rsid w:val="00D233CA"/>
    <w:rsid w:val="00D2401E"/>
    <w:rsid w:val="00D65116"/>
    <w:rsid w:val="00D9267E"/>
    <w:rsid w:val="00DB545E"/>
    <w:rsid w:val="00E0666E"/>
    <w:rsid w:val="00E102FA"/>
    <w:rsid w:val="00E148E3"/>
    <w:rsid w:val="00E354C1"/>
    <w:rsid w:val="00E55A95"/>
    <w:rsid w:val="00E630F0"/>
    <w:rsid w:val="00E772C7"/>
    <w:rsid w:val="00E82B54"/>
    <w:rsid w:val="00E90FF8"/>
    <w:rsid w:val="00F04FB8"/>
    <w:rsid w:val="00F5110A"/>
    <w:rsid w:val="00F63528"/>
    <w:rsid w:val="00F641C0"/>
    <w:rsid w:val="00F8440F"/>
    <w:rsid w:val="00F946B0"/>
    <w:rsid w:val="00FD14AF"/>
    <w:rsid w:val="00FD6F79"/>
    <w:rsid w:val="00FE7510"/>
    <w:rsid w:val="00FF2C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CD9E6D"/>
  <w15:docId w15:val="{08FBFA46-A3DF-7A46-B4A3-B1BA3CEE9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5F4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F4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5F5DB1-1B07-42A3-A560-A5D90E70A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25</Words>
  <Characters>4133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istrator</cp:lastModifiedBy>
  <cp:revision>6</cp:revision>
  <cp:lastPrinted>2020-12-13T02:47:00Z</cp:lastPrinted>
  <dcterms:created xsi:type="dcterms:W3CDTF">2022-01-01T07:48:00Z</dcterms:created>
  <dcterms:modified xsi:type="dcterms:W3CDTF">2022-01-04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